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1"/>
        <w:tblW w:w="10775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0"/>
        <w:gridCol w:w="6245"/>
      </w:tblGrid>
      <w:tr w:rsidR="004F3276" w:rsidRPr="00DE4956" w14:paraId="3063E05A" w14:textId="77777777" w:rsidTr="00B84AFC">
        <w:trPr>
          <w:trHeight w:val="493"/>
        </w:trPr>
        <w:tc>
          <w:tcPr>
            <w:tcW w:w="4530" w:type="dxa"/>
          </w:tcPr>
          <w:p w14:paraId="47A6F8D2" w14:textId="77777777" w:rsidR="004F3276" w:rsidRPr="00DE4956" w:rsidRDefault="004F3276" w:rsidP="00555648">
            <w:pPr>
              <w:spacing w:after="120" w:line="240" w:lineRule="auto"/>
              <w:rPr>
                <w:rFonts w:eastAsia="Times New Roman"/>
                <w:sz w:val="26"/>
                <w:szCs w:val="26"/>
              </w:rPr>
            </w:pPr>
            <w:r w:rsidRPr="00DE4956">
              <w:rPr>
                <w:rFonts w:eastAsia="Times New Roman"/>
                <w:b/>
                <w:sz w:val="26"/>
                <w:szCs w:val="26"/>
              </w:rPr>
              <w:t xml:space="preserve">   </w:t>
            </w:r>
            <w:r w:rsidRPr="00DE4956">
              <w:rPr>
                <w:rFonts w:eastAsia="Times New Roman"/>
                <w:sz w:val="26"/>
                <w:szCs w:val="26"/>
              </w:rPr>
              <w:t xml:space="preserve">UBND </w:t>
            </w:r>
            <w:r>
              <w:rPr>
                <w:rFonts w:eastAsia="Times New Roman"/>
                <w:sz w:val="26"/>
                <w:szCs w:val="26"/>
              </w:rPr>
              <w:t>XÃ</w:t>
            </w:r>
            <w:r w:rsidRPr="00DE4956">
              <w:rPr>
                <w:rFonts w:eastAsia="Times New Roman"/>
                <w:sz w:val="26"/>
                <w:szCs w:val="26"/>
              </w:rPr>
              <w:t xml:space="preserve"> BẮC QUANG</w:t>
            </w:r>
          </w:p>
          <w:p w14:paraId="6BA46315" w14:textId="1A60AEE5" w:rsidR="004F3276" w:rsidRPr="00DE4956" w:rsidRDefault="004F3276" w:rsidP="00555648">
            <w:pPr>
              <w:widowControl w:val="0"/>
              <w:autoSpaceDE w:val="0"/>
              <w:autoSpaceDN w:val="0"/>
              <w:spacing w:after="120" w:line="240" w:lineRule="auto"/>
              <w:rPr>
                <w:rFonts w:eastAsia="Times New Roman"/>
                <w:b/>
                <w:sz w:val="26"/>
                <w:szCs w:val="26"/>
              </w:rPr>
            </w:pPr>
            <w:r w:rsidRPr="00DE4956">
              <w:rPr>
                <w:rFonts w:eastAsia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2A2A6F4" wp14:editId="1B971D8C">
                      <wp:simplePos x="0" y="0"/>
                      <wp:positionH relativeFrom="column">
                        <wp:posOffset>333816</wp:posOffset>
                      </wp:positionH>
                      <wp:positionV relativeFrom="paragraph">
                        <wp:posOffset>207645</wp:posOffset>
                      </wp:positionV>
                      <wp:extent cx="1463675" cy="0"/>
                      <wp:effectExtent l="7620" t="6350" r="5080" b="12700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36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874F16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8" o:spid="_x0000_s1026" type="#_x0000_t32" style="position:absolute;margin-left:26.3pt;margin-top:16.35pt;width:115.2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"/>
                  </w:pict>
                </mc:Fallback>
              </mc:AlternateContent>
            </w:r>
            <w:r w:rsidRPr="00DE4956">
              <w:rPr>
                <w:rFonts w:eastAsia="Times New Roman"/>
                <w:b/>
                <w:sz w:val="26"/>
                <w:szCs w:val="26"/>
              </w:rPr>
              <w:t>TRƯỜNG THCS NGUY</w:t>
            </w:r>
            <w:r w:rsidR="00555648">
              <w:rPr>
                <w:rFonts w:eastAsia="Times New Roman"/>
                <w:b/>
                <w:sz w:val="26"/>
                <w:szCs w:val="26"/>
              </w:rPr>
              <w:t>Ễ</w:t>
            </w:r>
            <w:r w:rsidRPr="00DE4956">
              <w:rPr>
                <w:rFonts w:eastAsia="Times New Roman"/>
                <w:b/>
                <w:sz w:val="26"/>
                <w:szCs w:val="26"/>
              </w:rPr>
              <w:t>N HUỆ</w:t>
            </w:r>
          </w:p>
        </w:tc>
        <w:tc>
          <w:tcPr>
            <w:tcW w:w="6245" w:type="dxa"/>
          </w:tcPr>
          <w:p w14:paraId="5600111D" w14:textId="77777777" w:rsidR="004F3276" w:rsidRPr="00947A6C" w:rsidRDefault="004F3276" w:rsidP="00555648">
            <w:pPr>
              <w:widowControl w:val="0"/>
              <w:autoSpaceDE w:val="0"/>
              <w:autoSpaceDN w:val="0"/>
              <w:spacing w:after="12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 w:rsidRPr="00947A6C">
              <w:rPr>
                <w:rFonts w:eastAsia="Times New Roman"/>
                <w:b/>
                <w:bCs/>
                <w:sz w:val="26"/>
                <w:szCs w:val="26"/>
              </w:rPr>
              <w:t xml:space="preserve">MA TRẬN </w:t>
            </w:r>
            <w:r>
              <w:rPr>
                <w:rFonts w:eastAsia="Times New Roman"/>
                <w:b/>
                <w:bCs/>
                <w:sz w:val="26"/>
                <w:szCs w:val="26"/>
              </w:rPr>
              <w:t>ĐỀ KIỂM TRA, ĐÁNH GIÁ CUỐI KÌ I</w:t>
            </w:r>
          </w:p>
          <w:p w14:paraId="5B9D6657" w14:textId="77777777" w:rsidR="004F3276" w:rsidRPr="00947A6C" w:rsidRDefault="004F3276" w:rsidP="00555648">
            <w:pPr>
              <w:widowControl w:val="0"/>
              <w:autoSpaceDE w:val="0"/>
              <w:autoSpaceDN w:val="0"/>
              <w:spacing w:after="12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NĂM HỌC 2025 – 2026</w:t>
            </w:r>
          </w:p>
          <w:p w14:paraId="25D325F5" w14:textId="703EF142" w:rsidR="004F3276" w:rsidRPr="00B84AFC" w:rsidRDefault="004F3276" w:rsidP="00B84AFC">
            <w:pPr>
              <w:widowControl w:val="0"/>
              <w:autoSpaceDE w:val="0"/>
              <w:autoSpaceDN w:val="0"/>
              <w:spacing w:after="120" w:line="240" w:lineRule="auto"/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>
              <w:rPr>
                <w:rFonts w:eastAsia="Times New Roman"/>
                <w:b/>
                <w:bCs/>
                <w:sz w:val="26"/>
                <w:szCs w:val="26"/>
              </w:rPr>
              <w:t>Môn: Toán</w:t>
            </w:r>
            <w:r w:rsidRPr="00947A6C">
              <w:rPr>
                <w:rFonts w:eastAsia="Times New Roman"/>
                <w:b/>
                <w:bCs/>
                <w:sz w:val="26"/>
                <w:szCs w:val="26"/>
              </w:rPr>
              <w:t xml:space="preserve"> 6</w:t>
            </w:r>
          </w:p>
        </w:tc>
      </w:tr>
    </w:tbl>
    <w:p w14:paraId="250D5E29" w14:textId="77777777" w:rsidR="000C0CAD" w:rsidRPr="00E17C7A" w:rsidRDefault="000C0CAD" w:rsidP="000C0CAD">
      <w:pPr>
        <w:tabs>
          <w:tab w:val="left" w:pos="10640"/>
        </w:tabs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tbl>
      <w:tblPr>
        <w:tblW w:w="106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0"/>
        <w:gridCol w:w="1698"/>
        <w:gridCol w:w="2127"/>
        <w:gridCol w:w="708"/>
        <w:gridCol w:w="567"/>
        <w:gridCol w:w="709"/>
        <w:gridCol w:w="709"/>
        <w:gridCol w:w="709"/>
        <w:gridCol w:w="567"/>
        <w:gridCol w:w="708"/>
        <w:gridCol w:w="567"/>
        <w:gridCol w:w="993"/>
      </w:tblGrid>
      <w:tr w:rsidR="000C0CAD" w:rsidRPr="00E17C7A" w14:paraId="61A0D93F" w14:textId="77777777" w:rsidTr="00C40787">
        <w:tc>
          <w:tcPr>
            <w:tcW w:w="570" w:type="dxa"/>
            <w:vMerge w:val="restart"/>
            <w:vAlign w:val="center"/>
          </w:tcPr>
          <w:p w14:paraId="0CE20FC2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T</w:t>
            </w:r>
          </w:p>
        </w:tc>
        <w:tc>
          <w:tcPr>
            <w:tcW w:w="1698" w:type="dxa"/>
            <w:vMerge w:val="restart"/>
            <w:vAlign w:val="center"/>
          </w:tcPr>
          <w:p w14:paraId="5783362E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hủ đề</w:t>
            </w:r>
          </w:p>
        </w:tc>
        <w:tc>
          <w:tcPr>
            <w:tcW w:w="2127" w:type="dxa"/>
            <w:vMerge w:val="restart"/>
            <w:vAlign w:val="center"/>
          </w:tcPr>
          <w:p w14:paraId="5FC25F19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Nội dung/ Đơn vị kiến thức</w:t>
            </w:r>
          </w:p>
        </w:tc>
        <w:tc>
          <w:tcPr>
            <w:tcW w:w="5244" w:type="dxa"/>
            <w:gridSpan w:val="8"/>
            <w:vAlign w:val="center"/>
          </w:tcPr>
          <w:p w14:paraId="3EC71A7F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Mức độ đánh giá</w:t>
            </w:r>
          </w:p>
        </w:tc>
        <w:tc>
          <w:tcPr>
            <w:tcW w:w="993" w:type="dxa"/>
            <w:vMerge w:val="restart"/>
            <w:vAlign w:val="center"/>
          </w:tcPr>
          <w:p w14:paraId="775060DC" w14:textId="5C337030" w:rsidR="000C0CAD" w:rsidRPr="00E17C7A" w:rsidRDefault="000C0CAD" w:rsidP="00C40787">
            <w:pPr>
              <w:spacing w:before="120" w:after="0" w:line="240" w:lineRule="auto"/>
              <w:ind w:right="-141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proofErr w:type="gramStart"/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ổng  điểm</w:t>
            </w:r>
            <w:proofErr w:type="gramEnd"/>
          </w:p>
        </w:tc>
      </w:tr>
      <w:tr w:rsidR="000C0CAD" w:rsidRPr="00E17C7A" w14:paraId="1C220336" w14:textId="77777777" w:rsidTr="00C40787">
        <w:tc>
          <w:tcPr>
            <w:tcW w:w="570" w:type="dxa"/>
            <w:vMerge/>
          </w:tcPr>
          <w:p w14:paraId="72BB3381" w14:textId="77777777" w:rsidR="000C0CAD" w:rsidRPr="00E17C7A" w:rsidRDefault="000C0CAD" w:rsidP="00C40787">
            <w:pPr>
              <w:spacing w:before="120"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698" w:type="dxa"/>
            <w:vMerge/>
          </w:tcPr>
          <w:p w14:paraId="12B3D21A" w14:textId="77777777" w:rsidR="000C0CAD" w:rsidRPr="00E17C7A" w:rsidRDefault="000C0CAD" w:rsidP="00C40787">
            <w:pPr>
              <w:spacing w:before="120"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2127" w:type="dxa"/>
            <w:vMerge/>
          </w:tcPr>
          <w:p w14:paraId="178FFB33" w14:textId="77777777" w:rsidR="000C0CAD" w:rsidRPr="00E17C7A" w:rsidRDefault="000C0CAD" w:rsidP="00C40787">
            <w:pPr>
              <w:spacing w:before="120"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275" w:type="dxa"/>
            <w:gridSpan w:val="2"/>
            <w:vAlign w:val="center"/>
          </w:tcPr>
          <w:p w14:paraId="09A49F82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Nhận biết</w:t>
            </w:r>
          </w:p>
        </w:tc>
        <w:tc>
          <w:tcPr>
            <w:tcW w:w="1418" w:type="dxa"/>
            <w:gridSpan w:val="2"/>
            <w:vAlign w:val="center"/>
          </w:tcPr>
          <w:p w14:paraId="0B87F8C0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hông hiểu</w:t>
            </w:r>
          </w:p>
        </w:tc>
        <w:tc>
          <w:tcPr>
            <w:tcW w:w="1276" w:type="dxa"/>
            <w:gridSpan w:val="2"/>
            <w:vAlign w:val="center"/>
          </w:tcPr>
          <w:p w14:paraId="7A5E8BE7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Vận dụng</w:t>
            </w:r>
          </w:p>
        </w:tc>
        <w:tc>
          <w:tcPr>
            <w:tcW w:w="1275" w:type="dxa"/>
            <w:gridSpan w:val="2"/>
            <w:vAlign w:val="center"/>
          </w:tcPr>
          <w:p w14:paraId="182A18ED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Vận dụng cao</w:t>
            </w:r>
          </w:p>
        </w:tc>
        <w:tc>
          <w:tcPr>
            <w:tcW w:w="993" w:type="dxa"/>
            <w:vMerge/>
          </w:tcPr>
          <w:p w14:paraId="220B0741" w14:textId="77777777" w:rsidR="000C0CAD" w:rsidRPr="00E17C7A" w:rsidRDefault="000C0CAD" w:rsidP="00C40787">
            <w:pPr>
              <w:spacing w:before="120"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0C0CAD" w:rsidRPr="00E17C7A" w14:paraId="6B246D78" w14:textId="77777777" w:rsidTr="00C40787">
        <w:tc>
          <w:tcPr>
            <w:tcW w:w="570" w:type="dxa"/>
            <w:vMerge/>
          </w:tcPr>
          <w:p w14:paraId="5FE1E3BD" w14:textId="77777777" w:rsidR="000C0CAD" w:rsidRPr="00E17C7A" w:rsidRDefault="000C0CAD" w:rsidP="00C40787">
            <w:pPr>
              <w:spacing w:before="120"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1698" w:type="dxa"/>
            <w:vMerge/>
          </w:tcPr>
          <w:p w14:paraId="77EAC18B" w14:textId="77777777" w:rsidR="000C0CAD" w:rsidRPr="00E17C7A" w:rsidRDefault="000C0CAD" w:rsidP="00C40787">
            <w:pPr>
              <w:spacing w:before="120"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2127" w:type="dxa"/>
            <w:vMerge/>
          </w:tcPr>
          <w:p w14:paraId="040FE351" w14:textId="77777777" w:rsidR="000C0CAD" w:rsidRPr="00E17C7A" w:rsidRDefault="000C0CAD" w:rsidP="00C40787">
            <w:pPr>
              <w:spacing w:before="120"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8" w:type="dxa"/>
          </w:tcPr>
          <w:p w14:paraId="70904A9A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N</w:t>
            </w:r>
          </w:p>
          <w:p w14:paraId="6A8AEE47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6EE40F34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709" w:type="dxa"/>
          </w:tcPr>
          <w:p w14:paraId="3E282FEF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N</w:t>
            </w:r>
          </w:p>
          <w:p w14:paraId="26C3A8FC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09" w:type="dxa"/>
          </w:tcPr>
          <w:p w14:paraId="3B369820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709" w:type="dxa"/>
          </w:tcPr>
          <w:p w14:paraId="3876CF87" w14:textId="77777777" w:rsidR="000C0CAD" w:rsidRPr="00E17C7A" w:rsidRDefault="000C0CAD" w:rsidP="00C40787">
            <w:pPr>
              <w:spacing w:before="120"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N</w:t>
            </w:r>
          </w:p>
          <w:p w14:paraId="410447F5" w14:textId="77777777" w:rsidR="000C0CAD" w:rsidRPr="00E17C7A" w:rsidRDefault="000C0CAD" w:rsidP="00C40787">
            <w:pPr>
              <w:spacing w:before="120"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5C495AA5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708" w:type="dxa"/>
          </w:tcPr>
          <w:p w14:paraId="05274137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N</w:t>
            </w:r>
          </w:p>
          <w:p w14:paraId="4DFD8337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67" w:type="dxa"/>
          </w:tcPr>
          <w:p w14:paraId="119FC394" w14:textId="77777777" w:rsidR="000C0CAD" w:rsidRPr="00E17C7A" w:rsidRDefault="000C0CAD" w:rsidP="00C40787">
            <w:pPr>
              <w:spacing w:before="120"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993" w:type="dxa"/>
            <w:vMerge/>
          </w:tcPr>
          <w:p w14:paraId="391EBC23" w14:textId="77777777" w:rsidR="000C0CAD" w:rsidRPr="00E17C7A" w:rsidRDefault="000C0CAD" w:rsidP="00C40787">
            <w:pPr>
              <w:spacing w:before="120"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0C0CAD" w:rsidRPr="00E17C7A" w14:paraId="6633AD1C" w14:textId="77777777" w:rsidTr="00C40787">
        <w:trPr>
          <w:trHeight w:val="1082"/>
        </w:trPr>
        <w:tc>
          <w:tcPr>
            <w:tcW w:w="570" w:type="dxa"/>
          </w:tcPr>
          <w:p w14:paraId="6F887DDE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</w:t>
            </w:r>
          </w:p>
        </w:tc>
        <w:tc>
          <w:tcPr>
            <w:tcW w:w="1698" w:type="dxa"/>
          </w:tcPr>
          <w:p w14:paraId="62518F6E" w14:textId="44BC3C45" w:rsidR="000C0CAD" w:rsidRDefault="000C0CAD" w:rsidP="009F254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ập hợp số tự nhiên</w:t>
            </w:r>
          </w:p>
          <w:p w14:paraId="6DF84A72" w14:textId="77777777" w:rsidR="000C0CAD" w:rsidRPr="00997152" w:rsidRDefault="000C0CAD" w:rsidP="009F254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(1</w:t>
            </w:r>
            <w: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2</w:t>
            </w:r>
            <w:r w:rsidRPr="00E17C7A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tiết)</w:t>
            </w:r>
          </w:p>
        </w:tc>
        <w:tc>
          <w:tcPr>
            <w:tcW w:w="2127" w:type="dxa"/>
          </w:tcPr>
          <w:p w14:paraId="694CEF4C" w14:textId="276BB312" w:rsidR="000C0CAD" w:rsidRPr="000B091E" w:rsidRDefault="000C0CAD" w:rsidP="00C407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09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ũy thừa với số mũ tự nhiên</w:t>
            </w:r>
            <w:r w:rsidR="000B09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708" w:type="dxa"/>
          </w:tcPr>
          <w:p w14:paraId="4785286D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  <w:p w14:paraId="5A6CB410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FF0000"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color w:val="FF0000"/>
                <w:sz w:val="26"/>
                <w:szCs w:val="26"/>
              </w:rPr>
              <w:t>0,5</w:t>
            </w:r>
          </w:p>
        </w:tc>
        <w:tc>
          <w:tcPr>
            <w:tcW w:w="567" w:type="dxa"/>
          </w:tcPr>
          <w:p w14:paraId="1744BB2F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42CDA6BB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668237A9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C9E4588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4EDE44E7" w14:textId="77777777" w:rsidR="000C0CAD" w:rsidRPr="00E17C7A" w:rsidRDefault="000C0CAD" w:rsidP="00C40787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40062B3C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7B5640E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8" w:type="dxa"/>
          </w:tcPr>
          <w:p w14:paraId="14CC3CF6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7A4B74F7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14:paraId="3BD33280" w14:textId="77777777" w:rsidR="000C0CAD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  <w:p w14:paraId="30451B43" w14:textId="0137BF43" w:rsidR="000C0CAD" w:rsidRPr="00E17C7A" w:rsidRDefault="005B0426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0,</w:t>
            </w:r>
            <w:r w:rsidR="000C0CAD" w:rsidRPr="00E17C7A"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5</w:t>
            </w:r>
          </w:p>
        </w:tc>
      </w:tr>
      <w:tr w:rsidR="000C0CAD" w:rsidRPr="00E17C7A" w14:paraId="53EAB351" w14:textId="77777777" w:rsidTr="00C40787">
        <w:tc>
          <w:tcPr>
            <w:tcW w:w="570" w:type="dxa"/>
            <w:vMerge w:val="restart"/>
          </w:tcPr>
          <w:p w14:paraId="6784E7DB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2</w:t>
            </w:r>
          </w:p>
        </w:tc>
        <w:tc>
          <w:tcPr>
            <w:tcW w:w="1698" w:type="dxa"/>
            <w:vMerge w:val="restart"/>
          </w:tcPr>
          <w:p w14:paraId="70BFB0D8" w14:textId="77777777" w:rsidR="000C0CAD" w:rsidRDefault="000C0CAD" w:rsidP="009F254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ính chất chia hết trong tập hợp số tự nhiên</w:t>
            </w:r>
          </w:p>
          <w:p w14:paraId="04F04B14" w14:textId="77777777" w:rsidR="000C0CAD" w:rsidRPr="00E17C7A" w:rsidRDefault="000C0CAD" w:rsidP="009F254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(16</w:t>
            </w:r>
            <w:r w:rsidRPr="00E17C7A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tiết)</w:t>
            </w:r>
          </w:p>
        </w:tc>
        <w:tc>
          <w:tcPr>
            <w:tcW w:w="2127" w:type="dxa"/>
          </w:tcPr>
          <w:p w14:paraId="117CF471" w14:textId="77777777" w:rsidR="000C0CAD" w:rsidRPr="000B091E" w:rsidRDefault="000C0CAD" w:rsidP="00C407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09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Quan hệ chia hết và tính chất</w:t>
            </w:r>
          </w:p>
        </w:tc>
        <w:tc>
          <w:tcPr>
            <w:tcW w:w="708" w:type="dxa"/>
          </w:tcPr>
          <w:p w14:paraId="01BA530B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  <w:p w14:paraId="6410851E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color w:val="FF0000"/>
                <w:sz w:val="26"/>
                <w:szCs w:val="26"/>
              </w:rPr>
              <w:t>0,25</w:t>
            </w:r>
          </w:p>
        </w:tc>
        <w:tc>
          <w:tcPr>
            <w:tcW w:w="567" w:type="dxa"/>
          </w:tcPr>
          <w:p w14:paraId="68CFAB9C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01F77D1B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0E872AD6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728305CB" w14:textId="77777777" w:rsidR="000C0CAD" w:rsidRPr="00E17C7A" w:rsidRDefault="000C0CAD" w:rsidP="00C40787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27823A7A" w14:textId="77777777" w:rsidR="000C0CAD" w:rsidRPr="00E17C7A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8" w:type="dxa"/>
          </w:tcPr>
          <w:p w14:paraId="4A0A2C5E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0354E805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  <w:vAlign w:val="center"/>
          </w:tcPr>
          <w:p w14:paraId="6B55C16F" w14:textId="4E03B9FE" w:rsidR="000C0CAD" w:rsidRPr="00E17C7A" w:rsidRDefault="005B0426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0,2</w:t>
            </w:r>
            <w:r w:rsidR="000C0CAD" w:rsidRPr="00E17C7A"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5</w:t>
            </w:r>
          </w:p>
        </w:tc>
      </w:tr>
      <w:tr w:rsidR="000C0CAD" w:rsidRPr="00E17C7A" w14:paraId="30F47D8E" w14:textId="77777777" w:rsidTr="00C40787">
        <w:tc>
          <w:tcPr>
            <w:tcW w:w="570" w:type="dxa"/>
            <w:vMerge/>
          </w:tcPr>
          <w:p w14:paraId="6DEDFBDF" w14:textId="77777777" w:rsidR="000C0CAD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1698" w:type="dxa"/>
            <w:vMerge/>
          </w:tcPr>
          <w:p w14:paraId="5DE484DC" w14:textId="77777777" w:rsidR="000C0CAD" w:rsidRDefault="000C0CAD" w:rsidP="009F254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2127" w:type="dxa"/>
          </w:tcPr>
          <w:p w14:paraId="22C9C6AA" w14:textId="6D7B1F46" w:rsidR="000C0CAD" w:rsidRPr="000B091E" w:rsidRDefault="000C0CAD" w:rsidP="00C407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09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ội chung. Bội chung nhỏ nhất</w:t>
            </w:r>
            <w:r w:rsidR="000B09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708" w:type="dxa"/>
          </w:tcPr>
          <w:p w14:paraId="31D719F6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240BC0AB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71EB32D7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670A5053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11B8617D" w14:textId="77777777" w:rsidR="000C0CAD" w:rsidRPr="00E17C7A" w:rsidRDefault="000C0CAD" w:rsidP="00C40787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6980AA03" w14:textId="77777777" w:rsidR="000C0CAD" w:rsidRPr="00E17C7A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8" w:type="dxa"/>
          </w:tcPr>
          <w:p w14:paraId="08071860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133EC1D7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  <w:p w14:paraId="699F19F6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993" w:type="dxa"/>
          </w:tcPr>
          <w:p w14:paraId="17B3EFCD" w14:textId="77777777" w:rsidR="000C0CAD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  <w:p w14:paraId="6D03417E" w14:textId="00031C0B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1</w:t>
            </w:r>
            <w:r w:rsidR="005B0426"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0</w:t>
            </w:r>
          </w:p>
        </w:tc>
      </w:tr>
      <w:tr w:rsidR="000C0CAD" w:rsidRPr="00E17C7A" w14:paraId="337DF02B" w14:textId="77777777" w:rsidTr="00C40787">
        <w:tc>
          <w:tcPr>
            <w:tcW w:w="570" w:type="dxa"/>
            <w:vMerge w:val="restart"/>
          </w:tcPr>
          <w:p w14:paraId="2E8170F3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1698" w:type="dxa"/>
            <w:vMerge w:val="restart"/>
          </w:tcPr>
          <w:p w14:paraId="36D6F53E" w14:textId="77777777" w:rsidR="000C0CAD" w:rsidRDefault="000C0CAD" w:rsidP="009F254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ố nguyên</w:t>
            </w:r>
          </w:p>
          <w:p w14:paraId="6F8B12A1" w14:textId="77777777" w:rsidR="000C0CAD" w:rsidRPr="00B67D26" w:rsidRDefault="000C0CAD" w:rsidP="009F254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(18</w:t>
            </w:r>
            <w:r w:rsidRPr="00B67D2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tiết)</w:t>
            </w:r>
          </w:p>
        </w:tc>
        <w:tc>
          <w:tcPr>
            <w:tcW w:w="2127" w:type="dxa"/>
          </w:tcPr>
          <w:p w14:paraId="455692CA" w14:textId="69C19014" w:rsidR="000C0CAD" w:rsidRPr="000B091E" w:rsidRDefault="000C0CAD" w:rsidP="00C407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09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ập hợp các số nguyên</w:t>
            </w:r>
            <w:r w:rsidR="000B09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708" w:type="dxa"/>
            <w:vAlign w:val="center"/>
          </w:tcPr>
          <w:p w14:paraId="254A233B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</w:p>
          <w:p w14:paraId="28364BBA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color w:val="FF0000"/>
                <w:sz w:val="26"/>
                <w:szCs w:val="26"/>
              </w:rPr>
              <w:t>1,0</w:t>
            </w:r>
          </w:p>
          <w:p w14:paraId="4603E860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14:paraId="1EF6817F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vAlign w:val="center"/>
          </w:tcPr>
          <w:p w14:paraId="71D297B6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vAlign w:val="center"/>
          </w:tcPr>
          <w:p w14:paraId="37131243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  <w:vAlign w:val="center"/>
          </w:tcPr>
          <w:p w14:paraId="71B0529A" w14:textId="77777777" w:rsidR="000C0CAD" w:rsidRPr="00E17C7A" w:rsidRDefault="000C0CAD" w:rsidP="00C40787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14:paraId="145DDBFA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8" w:type="dxa"/>
            <w:vAlign w:val="center"/>
          </w:tcPr>
          <w:p w14:paraId="6FCCCD60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  <w:vAlign w:val="center"/>
          </w:tcPr>
          <w:p w14:paraId="1EEFC7A0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  <w:vAlign w:val="center"/>
          </w:tcPr>
          <w:p w14:paraId="6FCA0064" w14:textId="12579283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1</w:t>
            </w:r>
            <w:r w:rsidR="005B0426"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0</w:t>
            </w:r>
          </w:p>
        </w:tc>
      </w:tr>
      <w:tr w:rsidR="000C0CAD" w:rsidRPr="00E17C7A" w14:paraId="70F66DAE" w14:textId="77777777" w:rsidTr="00C40787">
        <w:tc>
          <w:tcPr>
            <w:tcW w:w="570" w:type="dxa"/>
            <w:vMerge/>
          </w:tcPr>
          <w:p w14:paraId="01737492" w14:textId="77777777" w:rsidR="000C0CAD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1698" w:type="dxa"/>
            <w:vMerge/>
          </w:tcPr>
          <w:p w14:paraId="454BBB70" w14:textId="77777777" w:rsidR="000C0CAD" w:rsidRDefault="000C0CAD" w:rsidP="009F254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2127" w:type="dxa"/>
          </w:tcPr>
          <w:p w14:paraId="05628C96" w14:textId="77777777" w:rsidR="000C0CAD" w:rsidRPr="000B091E" w:rsidRDefault="000C0CAD" w:rsidP="00C407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09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Phép cộng, trừ, nhân số nguyên. Quy tắc dấu ngoặc.</w:t>
            </w:r>
          </w:p>
        </w:tc>
        <w:tc>
          <w:tcPr>
            <w:tcW w:w="708" w:type="dxa"/>
          </w:tcPr>
          <w:p w14:paraId="30B80DB7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1FF2FA4D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47792720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0DDED796" w14:textId="77777777" w:rsidR="000C0CAD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  <w:p w14:paraId="39014A9E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color w:val="FF0000"/>
                <w:sz w:val="26"/>
                <w:szCs w:val="26"/>
              </w:rPr>
              <w:t>2</w:t>
            </w:r>
            <w:r w:rsidRPr="00720FC9">
              <w:rPr>
                <w:rFonts w:ascii="Times New Roman" w:eastAsia="Calibri" w:hAnsi="Times New Roman" w:cs="Times New Roman"/>
                <w:color w:val="FF0000"/>
                <w:sz w:val="26"/>
                <w:szCs w:val="26"/>
              </w:rPr>
              <w:t>,0</w:t>
            </w:r>
          </w:p>
        </w:tc>
        <w:tc>
          <w:tcPr>
            <w:tcW w:w="709" w:type="dxa"/>
          </w:tcPr>
          <w:p w14:paraId="019860ED" w14:textId="77777777" w:rsidR="000C0CAD" w:rsidRPr="00E17C7A" w:rsidRDefault="000C0CAD" w:rsidP="00C40787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4DCB0930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  <w:p w14:paraId="012C4CE9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708" w:type="dxa"/>
          </w:tcPr>
          <w:p w14:paraId="1B8F36C0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60342EC1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14:paraId="4CF280A3" w14:textId="77777777" w:rsidR="000C0CAD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  <w:p w14:paraId="0E3DB932" w14:textId="4039B4AD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3</w:t>
            </w:r>
            <w:r w:rsidR="005B0426"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0</w:t>
            </w:r>
          </w:p>
        </w:tc>
      </w:tr>
      <w:tr w:rsidR="000C0CAD" w:rsidRPr="00E17C7A" w14:paraId="07DA919D" w14:textId="77777777" w:rsidTr="00C40787">
        <w:tc>
          <w:tcPr>
            <w:tcW w:w="570" w:type="dxa"/>
            <w:vMerge/>
          </w:tcPr>
          <w:p w14:paraId="38DAA718" w14:textId="77777777" w:rsidR="000C0CAD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1698" w:type="dxa"/>
            <w:vMerge/>
          </w:tcPr>
          <w:p w14:paraId="3749195D" w14:textId="77777777" w:rsidR="000C0CAD" w:rsidRDefault="000C0CAD" w:rsidP="009F254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2127" w:type="dxa"/>
          </w:tcPr>
          <w:p w14:paraId="0A5ECFDE" w14:textId="41C1479A" w:rsidR="000C0CAD" w:rsidRPr="000B091E" w:rsidRDefault="000C0CAD" w:rsidP="00C4078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09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Phép chia hết. ước và bội của một số nguyên</w:t>
            </w:r>
            <w:r w:rsidR="000B09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708" w:type="dxa"/>
          </w:tcPr>
          <w:p w14:paraId="72592B45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  <w:p w14:paraId="61DDFC09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color w:val="FF0000"/>
                <w:sz w:val="26"/>
                <w:szCs w:val="26"/>
              </w:rPr>
              <w:t>0,5</w:t>
            </w:r>
          </w:p>
        </w:tc>
        <w:tc>
          <w:tcPr>
            <w:tcW w:w="567" w:type="dxa"/>
          </w:tcPr>
          <w:p w14:paraId="1C1ADCC8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4D94B3A1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5CBC128F" w14:textId="77777777" w:rsidR="000C0CAD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  <w:p w14:paraId="3620E772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720FC9">
              <w:rPr>
                <w:rFonts w:ascii="Times New Roman" w:eastAsia="Calibri" w:hAnsi="Times New Roman" w:cs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709" w:type="dxa"/>
          </w:tcPr>
          <w:p w14:paraId="275BBEAE" w14:textId="77777777" w:rsidR="000C0CAD" w:rsidRPr="00E17C7A" w:rsidRDefault="000C0CAD" w:rsidP="00C40787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05AEF0E2" w14:textId="77777777" w:rsidR="000C0CAD" w:rsidRPr="00E17C7A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8" w:type="dxa"/>
          </w:tcPr>
          <w:p w14:paraId="235BAF26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0F5AFC41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  <w:vAlign w:val="center"/>
          </w:tcPr>
          <w:p w14:paraId="308C0CFA" w14:textId="0F2C3895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1</w:t>
            </w:r>
            <w:r w:rsidR="005B0426"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5</w:t>
            </w:r>
          </w:p>
        </w:tc>
      </w:tr>
      <w:tr w:rsidR="000C0CAD" w:rsidRPr="00E17C7A" w14:paraId="12C301F9" w14:textId="77777777" w:rsidTr="00C40787">
        <w:trPr>
          <w:trHeight w:val="984"/>
        </w:trPr>
        <w:tc>
          <w:tcPr>
            <w:tcW w:w="570" w:type="dxa"/>
          </w:tcPr>
          <w:p w14:paraId="6710EFC0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bookmarkStart w:id="0" w:name="_Hlk134449268"/>
            <w: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1698" w:type="dxa"/>
          </w:tcPr>
          <w:p w14:paraId="0FCA900A" w14:textId="77777777" w:rsidR="000C0CAD" w:rsidRPr="00E17C7A" w:rsidRDefault="000C0CAD" w:rsidP="009F254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Một số hình phẳng trong thực tiễn</w:t>
            </w:r>
          </w:p>
          <w:p w14:paraId="690489B3" w14:textId="77777777" w:rsidR="000C0CAD" w:rsidRPr="00E17C7A" w:rsidRDefault="000C0CAD" w:rsidP="009F254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(</w:t>
            </w:r>
            <w: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2</w:t>
            </w:r>
            <w:r w:rsidRPr="00E17C7A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tiết)</w:t>
            </w:r>
          </w:p>
        </w:tc>
        <w:tc>
          <w:tcPr>
            <w:tcW w:w="2127" w:type="dxa"/>
          </w:tcPr>
          <w:p w14:paraId="6E238F76" w14:textId="77777777" w:rsidR="000C0CAD" w:rsidRPr="000B091E" w:rsidRDefault="000C0CAD" w:rsidP="00C4078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09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u vi và diện tích của một số tứ giác đã học.</w:t>
            </w:r>
          </w:p>
        </w:tc>
        <w:tc>
          <w:tcPr>
            <w:tcW w:w="708" w:type="dxa"/>
          </w:tcPr>
          <w:p w14:paraId="6543903C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6C013D10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069084E7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71474F95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57C4F3C6" w14:textId="77777777" w:rsidR="000C0CAD" w:rsidRPr="00E17C7A" w:rsidRDefault="000C0CAD" w:rsidP="00C40787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39C8DB75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  <w:p w14:paraId="6997D9E3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708" w:type="dxa"/>
          </w:tcPr>
          <w:p w14:paraId="018ED720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5FDF8B30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14:paraId="1DEBA2DB" w14:textId="77777777" w:rsidR="000C0CAD" w:rsidRPr="00E17C7A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 xml:space="preserve">  </w:t>
            </w:r>
          </w:p>
          <w:p w14:paraId="73D37882" w14:textId="44FCBA00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1</w:t>
            </w:r>
            <w:r w:rsidR="00E90FE4"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0</w:t>
            </w:r>
          </w:p>
        </w:tc>
      </w:tr>
      <w:tr w:rsidR="000C0CAD" w:rsidRPr="00E17C7A" w14:paraId="54E90E91" w14:textId="77777777" w:rsidTr="00C40787">
        <w:trPr>
          <w:trHeight w:val="846"/>
        </w:trPr>
        <w:tc>
          <w:tcPr>
            <w:tcW w:w="570" w:type="dxa"/>
            <w:vMerge w:val="restart"/>
          </w:tcPr>
          <w:p w14:paraId="5E2F72EA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5</w:t>
            </w:r>
          </w:p>
        </w:tc>
        <w:tc>
          <w:tcPr>
            <w:tcW w:w="1698" w:type="dxa"/>
            <w:vMerge w:val="restart"/>
          </w:tcPr>
          <w:p w14:paraId="5D586375" w14:textId="0460E9A7" w:rsidR="000C0CAD" w:rsidRDefault="000C0CAD" w:rsidP="009F254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ính đối xứng của hình phẳng trong tự nhiên</w:t>
            </w:r>
          </w:p>
          <w:p w14:paraId="22EC614A" w14:textId="77777777" w:rsidR="000C0CAD" w:rsidRPr="00C55655" w:rsidRDefault="000C0CAD" w:rsidP="009F254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C55655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(07 tiết)</w:t>
            </w:r>
          </w:p>
        </w:tc>
        <w:tc>
          <w:tcPr>
            <w:tcW w:w="2127" w:type="dxa"/>
          </w:tcPr>
          <w:p w14:paraId="615D08EE" w14:textId="2EE4ADD9" w:rsidR="000C0CAD" w:rsidRPr="000B091E" w:rsidRDefault="000C0CAD" w:rsidP="00C4078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09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ình có trục đối xứng</w:t>
            </w:r>
            <w:r w:rsidR="000B09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708" w:type="dxa"/>
          </w:tcPr>
          <w:p w14:paraId="492C8361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</w:p>
          <w:p w14:paraId="4BB8EFD0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color w:val="FF0000"/>
                <w:sz w:val="26"/>
                <w:szCs w:val="26"/>
              </w:rPr>
              <w:t>1,0</w:t>
            </w:r>
          </w:p>
          <w:p w14:paraId="10D4D4A9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4FEEFF8E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1ECED237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7F634378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1E205B57" w14:textId="77777777" w:rsidR="000C0CAD" w:rsidRPr="00E17C7A" w:rsidRDefault="000C0CAD" w:rsidP="00C40787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5A5CDF1D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8" w:type="dxa"/>
          </w:tcPr>
          <w:p w14:paraId="37E83274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61E45A97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  <w:vAlign w:val="center"/>
          </w:tcPr>
          <w:p w14:paraId="10743384" w14:textId="5C6C2D2C" w:rsidR="000C0CAD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1</w:t>
            </w:r>
            <w:r w:rsidR="00E90FE4"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0</w:t>
            </w:r>
          </w:p>
        </w:tc>
      </w:tr>
      <w:tr w:rsidR="000C0CAD" w:rsidRPr="00E17C7A" w14:paraId="2C8C070D" w14:textId="77777777" w:rsidTr="00C40787">
        <w:trPr>
          <w:trHeight w:val="846"/>
        </w:trPr>
        <w:tc>
          <w:tcPr>
            <w:tcW w:w="570" w:type="dxa"/>
            <w:vMerge/>
          </w:tcPr>
          <w:p w14:paraId="0BE0B2AF" w14:textId="77777777" w:rsidR="000C0CAD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1698" w:type="dxa"/>
            <w:vMerge/>
          </w:tcPr>
          <w:p w14:paraId="4633AD87" w14:textId="77777777" w:rsidR="000C0CAD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2127" w:type="dxa"/>
          </w:tcPr>
          <w:p w14:paraId="4794F899" w14:textId="15EE1B93" w:rsidR="000C0CAD" w:rsidRPr="000B091E" w:rsidRDefault="000C0CAD" w:rsidP="00C4078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B09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ình có tâm đối xứng</w:t>
            </w:r>
            <w:r w:rsidR="000B091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708" w:type="dxa"/>
          </w:tcPr>
          <w:p w14:paraId="3911D648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  <w:p w14:paraId="7C5653AE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color w:val="FF0000"/>
                <w:sz w:val="26"/>
                <w:szCs w:val="26"/>
              </w:rPr>
              <w:t>0,75</w:t>
            </w:r>
          </w:p>
          <w:p w14:paraId="16D53E03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0DB8C00D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03AC66BA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07EDA34C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9" w:type="dxa"/>
          </w:tcPr>
          <w:p w14:paraId="429E5727" w14:textId="77777777" w:rsidR="000C0CAD" w:rsidRPr="00E17C7A" w:rsidRDefault="000C0CAD" w:rsidP="00C40787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4F824404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708" w:type="dxa"/>
          </w:tcPr>
          <w:p w14:paraId="537826EB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567" w:type="dxa"/>
          </w:tcPr>
          <w:p w14:paraId="4379DA91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993" w:type="dxa"/>
            <w:vAlign w:val="center"/>
          </w:tcPr>
          <w:p w14:paraId="34C2B44F" w14:textId="4F75D29D" w:rsidR="000C0CAD" w:rsidRDefault="00776142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0,</w:t>
            </w:r>
            <w:r w:rsidR="000C0CAD"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75</w:t>
            </w:r>
          </w:p>
        </w:tc>
      </w:tr>
      <w:tr w:rsidR="000C0CAD" w:rsidRPr="00E17C7A" w14:paraId="2386627C" w14:textId="77777777" w:rsidTr="00C40787">
        <w:trPr>
          <w:trHeight w:val="327"/>
        </w:trPr>
        <w:tc>
          <w:tcPr>
            <w:tcW w:w="4395" w:type="dxa"/>
            <w:gridSpan w:val="3"/>
          </w:tcPr>
          <w:p w14:paraId="12F75B16" w14:textId="77777777" w:rsidR="000C0CAD" w:rsidRPr="00753313" w:rsidRDefault="000C0CAD" w:rsidP="00C4078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</w:rPr>
            </w:pPr>
            <w:r w:rsidRPr="00753313"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</w:rPr>
              <w:t>Số câu</w:t>
            </w:r>
          </w:p>
        </w:tc>
        <w:tc>
          <w:tcPr>
            <w:tcW w:w="708" w:type="dxa"/>
          </w:tcPr>
          <w:p w14:paraId="366E1AE8" w14:textId="77777777" w:rsidR="000C0CAD" w:rsidRPr="00753313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53313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6</w:t>
            </w:r>
          </w:p>
        </w:tc>
        <w:tc>
          <w:tcPr>
            <w:tcW w:w="567" w:type="dxa"/>
          </w:tcPr>
          <w:p w14:paraId="390B0DCC" w14:textId="77777777" w:rsidR="000C0CAD" w:rsidRPr="00753313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09" w:type="dxa"/>
          </w:tcPr>
          <w:p w14:paraId="781D2AF1" w14:textId="77777777" w:rsidR="000C0CAD" w:rsidRPr="00753313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09" w:type="dxa"/>
          </w:tcPr>
          <w:p w14:paraId="1205459B" w14:textId="77777777" w:rsidR="000C0CAD" w:rsidRPr="00753313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53313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709" w:type="dxa"/>
          </w:tcPr>
          <w:p w14:paraId="6F4C0E11" w14:textId="77777777" w:rsidR="000C0CAD" w:rsidRPr="00753313" w:rsidRDefault="000C0CAD" w:rsidP="00C40787">
            <w:pPr>
              <w:spacing w:after="0" w:line="240" w:lineRule="auto"/>
              <w:ind w:right="-108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67" w:type="dxa"/>
          </w:tcPr>
          <w:p w14:paraId="53C49C4F" w14:textId="77777777" w:rsidR="000C0CAD" w:rsidRPr="00753313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753313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708" w:type="dxa"/>
          </w:tcPr>
          <w:p w14:paraId="38AD5F89" w14:textId="77777777" w:rsidR="000C0CAD" w:rsidRPr="00753313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67" w:type="dxa"/>
          </w:tcPr>
          <w:p w14:paraId="6E36E6A1" w14:textId="77777777" w:rsidR="000C0CAD" w:rsidRPr="00753313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993" w:type="dxa"/>
            <w:vAlign w:val="center"/>
          </w:tcPr>
          <w:p w14:paraId="4B3AA2DA" w14:textId="77777777" w:rsidR="000C0CAD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21</w:t>
            </w:r>
          </w:p>
        </w:tc>
      </w:tr>
      <w:bookmarkEnd w:id="0"/>
      <w:tr w:rsidR="000C0CAD" w:rsidRPr="00E17C7A" w14:paraId="2AC4BCFD" w14:textId="77777777" w:rsidTr="00C40787">
        <w:tc>
          <w:tcPr>
            <w:tcW w:w="4395" w:type="dxa"/>
            <w:gridSpan w:val="3"/>
          </w:tcPr>
          <w:p w14:paraId="757CE7FD" w14:textId="77777777" w:rsidR="000C0CAD" w:rsidRPr="00E17C7A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ổng điểm</w:t>
            </w:r>
          </w:p>
        </w:tc>
        <w:tc>
          <w:tcPr>
            <w:tcW w:w="708" w:type="dxa"/>
          </w:tcPr>
          <w:p w14:paraId="53DCD6E9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4,0</w:t>
            </w:r>
          </w:p>
        </w:tc>
        <w:tc>
          <w:tcPr>
            <w:tcW w:w="567" w:type="dxa"/>
          </w:tcPr>
          <w:p w14:paraId="5A2D882D" w14:textId="77777777" w:rsidR="000C0CAD" w:rsidRPr="00E17C7A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</w:tc>
        <w:tc>
          <w:tcPr>
            <w:tcW w:w="709" w:type="dxa"/>
          </w:tcPr>
          <w:p w14:paraId="1FCE16E4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</w:tc>
        <w:tc>
          <w:tcPr>
            <w:tcW w:w="709" w:type="dxa"/>
          </w:tcPr>
          <w:p w14:paraId="4050FBED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3,0</w:t>
            </w:r>
          </w:p>
        </w:tc>
        <w:tc>
          <w:tcPr>
            <w:tcW w:w="709" w:type="dxa"/>
          </w:tcPr>
          <w:p w14:paraId="7DDD776E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</w:tc>
        <w:tc>
          <w:tcPr>
            <w:tcW w:w="567" w:type="dxa"/>
          </w:tcPr>
          <w:p w14:paraId="343BA9FA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2,0</w:t>
            </w:r>
          </w:p>
        </w:tc>
        <w:tc>
          <w:tcPr>
            <w:tcW w:w="708" w:type="dxa"/>
          </w:tcPr>
          <w:p w14:paraId="6FF4AEC3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</w:p>
        </w:tc>
        <w:tc>
          <w:tcPr>
            <w:tcW w:w="567" w:type="dxa"/>
          </w:tcPr>
          <w:p w14:paraId="18E171F8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1,0</w:t>
            </w:r>
          </w:p>
        </w:tc>
        <w:tc>
          <w:tcPr>
            <w:tcW w:w="993" w:type="dxa"/>
          </w:tcPr>
          <w:p w14:paraId="1BDDE5C7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color w:val="FF0000"/>
                <w:sz w:val="26"/>
                <w:szCs w:val="26"/>
              </w:rPr>
              <w:t>10</w:t>
            </w:r>
          </w:p>
        </w:tc>
      </w:tr>
      <w:tr w:rsidR="000C0CAD" w:rsidRPr="00E17C7A" w14:paraId="059C3E4F" w14:textId="77777777" w:rsidTr="00C40787">
        <w:tc>
          <w:tcPr>
            <w:tcW w:w="4395" w:type="dxa"/>
            <w:gridSpan w:val="3"/>
          </w:tcPr>
          <w:p w14:paraId="58930A81" w14:textId="77777777" w:rsidR="000C0CAD" w:rsidRPr="00E17C7A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ỉ lệ %</w:t>
            </w:r>
          </w:p>
        </w:tc>
        <w:tc>
          <w:tcPr>
            <w:tcW w:w="1275" w:type="dxa"/>
            <w:gridSpan w:val="2"/>
          </w:tcPr>
          <w:p w14:paraId="1C06D37A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40%</w:t>
            </w:r>
          </w:p>
        </w:tc>
        <w:tc>
          <w:tcPr>
            <w:tcW w:w="1418" w:type="dxa"/>
            <w:gridSpan w:val="2"/>
          </w:tcPr>
          <w:p w14:paraId="4CEBB647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30%</w:t>
            </w:r>
          </w:p>
        </w:tc>
        <w:tc>
          <w:tcPr>
            <w:tcW w:w="2551" w:type="dxa"/>
            <w:gridSpan w:val="4"/>
          </w:tcPr>
          <w:p w14:paraId="09BC9C29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30%</w:t>
            </w:r>
          </w:p>
        </w:tc>
        <w:tc>
          <w:tcPr>
            <w:tcW w:w="993" w:type="dxa"/>
          </w:tcPr>
          <w:p w14:paraId="23BF869F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100%</w:t>
            </w:r>
          </w:p>
        </w:tc>
      </w:tr>
      <w:tr w:rsidR="000C0CAD" w:rsidRPr="00E17C7A" w14:paraId="2ADDAA29" w14:textId="77777777" w:rsidTr="00C40787">
        <w:tc>
          <w:tcPr>
            <w:tcW w:w="4395" w:type="dxa"/>
            <w:gridSpan w:val="3"/>
          </w:tcPr>
          <w:p w14:paraId="560F072F" w14:textId="77777777" w:rsidR="000C0CAD" w:rsidRPr="00E17C7A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ỉ lệ chung</w:t>
            </w:r>
          </w:p>
        </w:tc>
        <w:tc>
          <w:tcPr>
            <w:tcW w:w="2693" w:type="dxa"/>
            <w:gridSpan w:val="4"/>
          </w:tcPr>
          <w:p w14:paraId="19936F8B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70%</w:t>
            </w:r>
          </w:p>
        </w:tc>
        <w:tc>
          <w:tcPr>
            <w:tcW w:w="2551" w:type="dxa"/>
            <w:gridSpan w:val="4"/>
          </w:tcPr>
          <w:p w14:paraId="482AD653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30%</w:t>
            </w:r>
          </w:p>
        </w:tc>
        <w:tc>
          <w:tcPr>
            <w:tcW w:w="993" w:type="dxa"/>
          </w:tcPr>
          <w:p w14:paraId="2E6D1C26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100%</w:t>
            </w:r>
          </w:p>
        </w:tc>
      </w:tr>
    </w:tbl>
    <w:p w14:paraId="45D08F74" w14:textId="77777777" w:rsidR="00B84AFC" w:rsidRDefault="00B84AFC" w:rsidP="00AA217D">
      <w:pPr>
        <w:widowControl w:val="0"/>
        <w:autoSpaceDE w:val="0"/>
        <w:autoSpaceDN w:val="0"/>
        <w:spacing w:after="0" w:line="240" w:lineRule="auto"/>
        <w:outlineLvl w:val="1"/>
        <w:rPr>
          <w:rFonts w:ascii="Times New Roman" w:eastAsia="Times New Roman" w:hAnsi="Times New Roman" w:cs="Times New Roman"/>
          <w:bCs/>
          <w:sz w:val="28"/>
          <w:szCs w:val="28"/>
        </w:rPr>
      </w:pPr>
    </w:p>
    <w:p w14:paraId="6D1DC689" w14:textId="77777777" w:rsidR="00B84AFC" w:rsidRDefault="00B84AFC" w:rsidP="00AA217D">
      <w:pPr>
        <w:widowControl w:val="0"/>
        <w:autoSpaceDE w:val="0"/>
        <w:autoSpaceDN w:val="0"/>
        <w:spacing w:after="0" w:line="240" w:lineRule="auto"/>
        <w:outlineLvl w:val="1"/>
        <w:rPr>
          <w:rFonts w:ascii="Times New Roman" w:eastAsia="Times New Roman" w:hAnsi="Times New Roman" w:cs="Times New Roman"/>
          <w:bCs/>
          <w:sz w:val="28"/>
          <w:szCs w:val="28"/>
        </w:rPr>
      </w:pPr>
    </w:p>
    <w:p w14:paraId="1F638B74" w14:textId="6D1C2E01" w:rsidR="00AA217D" w:rsidRPr="00AA217D" w:rsidRDefault="00AA217D" w:rsidP="00A44126">
      <w:pPr>
        <w:widowControl w:val="0"/>
        <w:autoSpaceDE w:val="0"/>
        <w:autoSpaceDN w:val="0"/>
        <w:spacing w:after="0" w:line="240" w:lineRule="auto"/>
        <w:ind w:firstLine="720"/>
        <w:outlineLvl w:val="1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AA217D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UBND XÃ BẮC QUANG</w:t>
      </w:r>
    </w:p>
    <w:p w14:paraId="47867A13" w14:textId="15221A99" w:rsidR="00AA217D" w:rsidRPr="00AA217D" w:rsidRDefault="00AA217D" w:rsidP="00AA217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AA217D">
        <w:rPr>
          <w:rFonts w:ascii="Times New Roman" w:eastAsia="Times New Roman" w:hAnsi="Times New Roman" w:cs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EC36C9F" wp14:editId="1A2ADCA4">
                <wp:simplePos x="0" y="0"/>
                <wp:positionH relativeFrom="column">
                  <wp:posOffset>454025</wp:posOffset>
                </wp:positionH>
                <wp:positionV relativeFrom="paragraph">
                  <wp:posOffset>176530</wp:posOffset>
                </wp:positionV>
                <wp:extent cx="1414780" cy="7620"/>
                <wp:effectExtent l="0" t="0" r="13970" b="3048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14780" cy="76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DFB38DA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.75pt,13.9pt" to="147.15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" strokecolor="#4472c4" strokeweight=".5pt">
                <v:stroke joinstyle="miter"/>
              </v:line>
            </w:pict>
          </mc:Fallback>
        </mc:AlternateContent>
      </w:r>
      <w:r w:rsidRPr="00AA217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TRƯỜNG THCS NGUYỄN HUỆ     </w:t>
      </w:r>
    </w:p>
    <w:p w14:paraId="0D060246" w14:textId="77777777" w:rsidR="00AA217D" w:rsidRPr="00AA217D" w:rsidRDefault="00AA217D" w:rsidP="00AA217D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AA217D">
        <w:rPr>
          <w:rFonts w:ascii="Times New Roman" w:eastAsia="Times New Roman" w:hAnsi="Times New Roman" w:cs="Times New Roman"/>
          <w:b/>
          <w:bCs/>
          <w:sz w:val="28"/>
          <w:szCs w:val="28"/>
        </w:rPr>
        <w:t>BẢN ĐẶC TẢ MA TRẬN ĐỀ KIỂM TRA, ĐÁNH GIÁ CUỐI KÌ I</w:t>
      </w:r>
    </w:p>
    <w:p w14:paraId="3A91E2F7" w14:textId="77777777" w:rsidR="00AA217D" w:rsidRPr="00AA217D" w:rsidRDefault="00AA217D" w:rsidP="00AA217D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AA217D">
        <w:rPr>
          <w:rFonts w:ascii="Times New Roman" w:eastAsia="Times New Roman" w:hAnsi="Times New Roman" w:cs="Times New Roman"/>
          <w:b/>
          <w:bCs/>
          <w:sz w:val="28"/>
          <w:szCs w:val="28"/>
        </w:rPr>
        <w:t>NĂM HỌC 2025 – 2026</w:t>
      </w:r>
    </w:p>
    <w:p w14:paraId="424692C8" w14:textId="6F29323A" w:rsidR="000C0CAD" w:rsidRPr="00AA217D" w:rsidRDefault="00AA217D" w:rsidP="00AA217D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AA217D">
        <w:rPr>
          <w:rFonts w:ascii="Times New Roman" w:eastAsia="Times New Roman" w:hAnsi="Times New Roman" w:cs="Times New Roman"/>
          <w:b/>
          <w:bCs/>
          <w:sz w:val="28"/>
          <w:szCs w:val="28"/>
        </w:rPr>
        <w:t>Môn: Toán 6</w:t>
      </w:r>
    </w:p>
    <w:tbl>
      <w:tblPr>
        <w:tblW w:w="1063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67"/>
        <w:gridCol w:w="1276"/>
        <w:gridCol w:w="1559"/>
        <w:gridCol w:w="3402"/>
        <w:gridCol w:w="1447"/>
        <w:gridCol w:w="680"/>
        <w:gridCol w:w="850"/>
        <w:gridCol w:w="851"/>
      </w:tblGrid>
      <w:tr w:rsidR="000C0CAD" w:rsidRPr="009E17E7" w14:paraId="0CDDB762" w14:textId="77777777" w:rsidTr="00C40787">
        <w:trPr>
          <w:trHeight w:val="626"/>
        </w:trPr>
        <w:tc>
          <w:tcPr>
            <w:tcW w:w="567" w:type="dxa"/>
            <w:vMerge w:val="restart"/>
          </w:tcPr>
          <w:p w14:paraId="2879E796" w14:textId="77777777" w:rsidR="000C0CAD" w:rsidRPr="006F1FD9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6F1FD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TT</w:t>
            </w:r>
          </w:p>
        </w:tc>
        <w:tc>
          <w:tcPr>
            <w:tcW w:w="1276" w:type="dxa"/>
            <w:vMerge w:val="restart"/>
          </w:tcPr>
          <w:p w14:paraId="67B632AB" w14:textId="77777777" w:rsidR="000C0CAD" w:rsidRPr="006F1FD9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6F1FD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Chương/</w:t>
            </w:r>
          </w:p>
          <w:p w14:paraId="53C2A768" w14:textId="77777777" w:rsidR="000C0CAD" w:rsidRPr="006F1FD9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6F1FD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Chủ đề</w:t>
            </w:r>
          </w:p>
        </w:tc>
        <w:tc>
          <w:tcPr>
            <w:tcW w:w="1559" w:type="dxa"/>
            <w:vMerge w:val="restart"/>
          </w:tcPr>
          <w:p w14:paraId="6D9D2016" w14:textId="77777777" w:rsidR="000C0CAD" w:rsidRPr="006F1FD9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6F1FD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Nội dung/Đơn vị kiến thức</w:t>
            </w:r>
          </w:p>
        </w:tc>
        <w:tc>
          <w:tcPr>
            <w:tcW w:w="3402" w:type="dxa"/>
            <w:vMerge w:val="restart"/>
          </w:tcPr>
          <w:p w14:paraId="3FE4EDFE" w14:textId="77777777" w:rsidR="000C0CAD" w:rsidRPr="006F1FD9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6F1FD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Mức độ đánh giá</w:t>
            </w:r>
          </w:p>
        </w:tc>
        <w:tc>
          <w:tcPr>
            <w:tcW w:w="3828" w:type="dxa"/>
            <w:gridSpan w:val="4"/>
            <w:vAlign w:val="center"/>
          </w:tcPr>
          <w:p w14:paraId="4C8B08CE" w14:textId="77777777" w:rsidR="000C0CAD" w:rsidRPr="006F1FD9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6F1FD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Số câu hỏi theo mức độ nhận thức</w:t>
            </w:r>
          </w:p>
        </w:tc>
      </w:tr>
      <w:tr w:rsidR="000C0CAD" w:rsidRPr="006F1FD9" w14:paraId="7A8CC1A7" w14:textId="77777777" w:rsidTr="00B269A0">
        <w:trPr>
          <w:trHeight w:val="1083"/>
        </w:trPr>
        <w:tc>
          <w:tcPr>
            <w:tcW w:w="567" w:type="dxa"/>
            <w:vMerge/>
            <w:vAlign w:val="center"/>
          </w:tcPr>
          <w:p w14:paraId="30D0D756" w14:textId="77777777" w:rsidR="000C0CAD" w:rsidRPr="006F1FD9" w:rsidRDefault="000C0CAD" w:rsidP="00C4078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1276" w:type="dxa"/>
            <w:vMerge/>
            <w:vAlign w:val="center"/>
          </w:tcPr>
          <w:p w14:paraId="56E1C293" w14:textId="77777777" w:rsidR="000C0CAD" w:rsidRPr="006F1FD9" w:rsidRDefault="000C0CAD" w:rsidP="00C4078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1559" w:type="dxa"/>
            <w:vMerge/>
            <w:vAlign w:val="center"/>
          </w:tcPr>
          <w:p w14:paraId="2DF2746B" w14:textId="77777777" w:rsidR="000C0CAD" w:rsidRPr="006F1FD9" w:rsidRDefault="000C0CAD" w:rsidP="00C4078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3402" w:type="dxa"/>
            <w:vMerge/>
            <w:vAlign w:val="center"/>
          </w:tcPr>
          <w:p w14:paraId="4968FFBE" w14:textId="77777777" w:rsidR="000C0CAD" w:rsidRPr="006F1FD9" w:rsidRDefault="000C0CAD" w:rsidP="00C4078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1447" w:type="dxa"/>
            <w:vAlign w:val="center"/>
          </w:tcPr>
          <w:p w14:paraId="5C27F1D1" w14:textId="77777777" w:rsidR="000C0CAD" w:rsidRPr="006F1FD9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  <w:r w:rsidRPr="006F1FD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 xml:space="preserve">Nhận </w:t>
            </w:r>
          </w:p>
          <w:p w14:paraId="0374B7F2" w14:textId="77777777" w:rsidR="000C0CAD" w:rsidRPr="006F1FD9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  <w:r w:rsidRPr="006F1FD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b</w:t>
            </w:r>
            <w:r w:rsidRPr="006F1FD9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  <w:t>iết</w:t>
            </w:r>
          </w:p>
        </w:tc>
        <w:tc>
          <w:tcPr>
            <w:tcW w:w="680" w:type="dxa"/>
            <w:vAlign w:val="center"/>
          </w:tcPr>
          <w:p w14:paraId="2FC16A4D" w14:textId="77777777" w:rsidR="000C0CAD" w:rsidRPr="006F1FD9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6F1FD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Thông hiểu</w:t>
            </w:r>
          </w:p>
        </w:tc>
        <w:tc>
          <w:tcPr>
            <w:tcW w:w="850" w:type="dxa"/>
            <w:vAlign w:val="center"/>
          </w:tcPr>
          <w:p w14:paraId="2A17C5F8" w14:textId="77777777" w:rsidR="000C0CAD" w:rsidRPr="006F1FD9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6F1FD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Vận dụng</w:t>
            </w:r>
          </w:p>
        </w:tc>
        <w:tc>
          <w:tcPr>
            <w:tcW w:w="851" w:type="dxa"/>
          </w:tcPr>
          <w:p w14:paraId="6D128532" w14:textId="77777777" w:rsidR="000C0CAD" w:rsidRPr="006F1FD9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6F1FD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Vận dụng cao</w:t>
            </w:r>
          </w:p>
        </w:tc>
      </w:tr>
      <w:tr w:rsidR="000C0CAD" w:rsidRPr="00465075" w14:paraId="2175FEAE" w14:textId="77777777" w:rsidTr="00B269A0">
        <w:trPr>
          <w:trHeight w:val="1378"/>
        </w:trPr>
        <w:tc>
          <w:tcPr>
            <w:tcW w:w="567" w:type="dxa"/>
          </w:tcPr>
          <w:p w14:paraId="04EE127E" w14:textId="77777777" w:rsidR="000C0CAD" w:rsidRPr="00C71DC2" w:rsidRDefault="000C0CAD" w:rsidP="00C40787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1276" w:type="dxa"/>
          </w:tcPr>
          <w:p w14:paraId="3C4811C3" w14:textId="77777777" w:rsidR="000C0CAD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Tập hợp số tự nhiên </w:t>
            </w:r>
          </w:p>
          <w:p w14:paraId="33DE4334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E17C7A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(1</w:t>
            </w:r>
            <w: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2</w:t>
            </w:r>
            <w:r w:rsidRPr="00E17C7A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tiết)</w:t>
            </w:r>
          </w:p>
        </w:tc>
        <w:tc>
          <w:tcPr>
            <w:tcW w:w="1559" w:type="dxa"/>
          </w:tcPr>
          <w:p w14:paraId="70C4E1CD" w14:textId="77777777" w:rsidR="000C0CAD" w:rsidRPr="00C12E6E" w:rsidRDefault="000C0CAD" w:rsidP="00C40787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C12E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Lũy thừa với số mũ tự nhiên</w:t>
            </w:r>
          </w:p>
        </w:tc>
        <w:tc>
          <w:tcPr>
            <w:tcW w:w="3402" w:type="dxa"/>
          </w:tcPr>
          <w:p w14:paraId="4C17735A" w14:textId="77777777" w:rsidR="000C0CAD" w:rsidRPr="00465075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vi-VN"/>
              </w:rPr>
            </w:pPr>
            <w:r w:rsidRPr="00465075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vi-VN"/>
              </w:rPr>
              <w:t>* Nhận biết</w:t>
            </w:r>
          </w:p>
          <w:p w14:paraId="3AB12387" w14:textId="77777777" w:rsidR="000C0CAD" w:rsidRPr="00B506AB" w:rsidRDefault="000C0CAD" w:rsidP="00C4078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color w:val="000000"/>
                <w:sz w:val="26"/>
                <w:szCs w:val="26"/>
                <w:lang w:val="vi-VN"/>
              </w:rPr>
            </w:pPr>
            <w:r w:rsidRPr="00B506AB">
              <w:rPr>
                <w:rFonts w:ascii="Times New Roman" w:eastAsia="Calibri" w:hAnsi="Times New Roman" w:cs="Times New Roman"/>
                <w:iCs/>
                <w:sz w:val="26"/>
                <w:szCs w:val="26"/>
                <w:lang w:val="vi-VN"/>
              </w:rPr>
              <w:t>- Biết nhân hai lũy thừa cùng cơ số</w:t>
            </w:r>
            <w:r w:rsidRPr="00B506AB">
              <w:rPr>
                <w:rFonts w:ascii="Times New Roman" w:eastAsia="Times New Roman" w:hAnsi="Times New Roman" w:cs="Times New Roman"/>
                <w:iCs/>
                <w:color w:val="000000"/>
                <w:sz w:val="26"/>
                <w:szCs w:val="26"/>
                <w:lang w:val="vi-VN"/>
              </w:rPr>
              <w:t>.</w:t>
            </w:r>
          </w:p>
          <w:p w14:paraId="38ACD819" w14:textId="77777777" w:rsidR="000C0CAD" w:rsidRPr="00145410" w:rsidRDefault="000C0CAD" w:rsidP="00C4078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color w:val="000000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- Biết chia hai lũy thừa cùng cơ số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sz w:val="26"/>
                <w:szCs w:val="26"/>
              </w:rPr>
              <w:t>.</w:t>
            </w:r>
          </w:p>
        </w:tc>
        <w:tc>
          <w:tcPr>
            <w:tcW w:w="1447" w:type="dxa"/>
          </w:tcPr>
          <w:p w14:paraId="59EAF9B1" w14:textId="416FD578" w:rsidR="000C0CAD" w:rsidRDefault="002F4ABF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2TN</w:t>
            </w:r>
          </w:p>
          <w:p w14:paraId="4117D15A" w14:textId="791508A0" w:rsidR="000C0CAD" w:rsidRPr="0080716C" w:rsidRDefault="000C0CAD" w:rsidP="00B467C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C1</w:t>
            </w:r>
            <w:r w:rsidR="00B467CE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2 </w:t>
            </w:r>
          </w:p>
        </w:tc>
        <w:tc>
          <w:tcPr>
            <w:tcW w:w="680" w:type="dxa"/>
          </w:tcPr>
          <w:p w14:paraId="49C746FB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850" w:type="dxa"/>
          </w:tcPr>
          <w:p w14:paraId="7CFAEA7D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851" w:type="dxa"/>
          </w:tcPr>
          <w:p w14:paraId="4102BF69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</w:tr>
      <w:tr w:rsidR="000C0CAD" w:rsidRPr="00465075" w14:paraId="3CD9B7EC" w14:textId="77777777" w:rsidTr="00B269A0">
        <w:trPr>
          <w:trHeight w:val="1270"/>
        </w:trPr>
        <w:tc>
          <w:tcPr>
            <w:tcW w:w="567" w:type="dxa"/>
            <w:vMerge w:val="restart"/>
          </w:tcPr>
          <w:p w14:paraId="46B82364" w14:textId="77777777" w:rsidR="000C0CAD" w:rsidRDefault="000C0CAD" w:rsidP="00C40787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1276" w:type="dxa"/>
            <w:vMerge w:val="restart"/>
          </w:tcPr>
          <w:p w14:paraId="2132866D" w14:textId="77777777" w:rsidR="000C0CAD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ính chất chia hết trong tập hợp số tự nhiên</w:t>
            </w:r>
          </w:p>
          <w:p w14:paraId="2A5BC7EF" w14:textId="77777777" w:rsidR="000C0CAD" w:rsidRPr="00E17C7A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(16</w:t>
            </w:r>
            <w:r w:rsidRPr="00E17C7A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tiết)</w:t>
            </w:r>
          </w:p>
        </w:tc>
        <w:tc>
          <w:tcPr>
            <w:tcW w:w="1559" w:type="dxa"/>
          </w:tcPr>
          <w:p w14:paraId="1E11E87A" w14:textId="77777777" w:rsidR="000C0CAD" w:rsidRPr="00C12E6E" w:rsidRDefault="000C0CAD" w:rsidP="00C40787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12E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Quan hệ chia hết và tính chất</w:t>
            </w:r>
          </w:p>
        </w:tc>
        <w:tc>
          <w:tcPr>
            <w:tcW w:w="3402" w:type="dxa"/>
          </w:tcPr>
          <w:p w14:paraId="30106331" w14:textId="77777777" w:rsidR="000C0CAD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</w:pPr>
            <w:r w:rsidRPr="00465075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vi-VN"/>
              </w:rPr>
              <w:t>* Nhận biết</w:t>
            </w:r>
          </w:p>
          <w:p w14:paraId="7FBA2497" w14:textId="77777777" w:rsidR="000C0CAD" w:rsidRPr="009441BA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Nhớ được tính chất chia hết của một tổng.</w:t>
            </w:r>
          </w:p>
        </w:tc>
        <w:tc>
          <w:tcPr>
            <w:tcW w:w="1447" w:type="dxa"/>
          </w:tcPr>
          <w:p w14:paraId="231AB43C" w14:textId="29ECFB4A" w:rsidR="000C0CAD" w:rsidRDefault="002F4ABF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TN</w:t>
            </w:r>
          </w:p>
          <w:p w14:paraId="5281338B" w14:textId="03711550" w:rsidR="000C0CAD" w:rsidRPr="0080716C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C3 </w:t>
            </w:r>
          </w:p>
        </w:tc>
        <w:tc>
          <w:tcPr>
            <w:tcW w:w="680" w:type="dxa"/>
          </w:tcPr>
          <w:p w14:paraId="41A33BDB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850" w:type="dxa"/>
          </w:tcPr>
          <w:p w14:paraId="2E3C0AAA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851" w:type="dxa"/>
          </w:tcPr>
          <w:p w14:paraId="5071E7E2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</w:tr>
      <w:tr w:rsidR="000C0CAD" w:rsidRPr="00465075" w14:paraId="3BC12405" w14:textId="77777777" w:rsidTr="00B269A0">
        <w:trPr>
          <w:trHeight w:val="1741"/>
        </w:trPr>
        <w:tc>
          <w:tcPr>
            <w:tcW w:w="567" w:type="dxa"/>
            <w:vMerge/>
          </w:tcPr>
          <w:p w14:paraId="0771A504" w14:textId="77777777" w:rsidR="000C0CAD" w:rsidRDefault="000C0CAD" w:rsidP="00C40787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1276" w:type="dxa"/>
            <w:vMerge/>
          </w:tcPr>
          <w:p w14:paraId="2DD43A7C" w14:textId="77777777" w:rsidR="000C0CAD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559" w:type="dxa"/>
          </w:tcPr>
          <w:p w14:paraId="41D46B15" w14:textId="4127B757" w:rsidR="000C0CAD" w:rsidRPr="00C12E6E" w:rsidRDefault="000C0CAD" w:rsidP="00C40787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12E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ội chung. Bội chung nhỏ nhất</w:t>
            </w:r>
            <w:r w:rsidR="00C12E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3402" w:type="dxa"/>
          </w:tcPr>
          <w:p w14:paraId="0D1CDBC6" w14:textId="77777777" w:rsidR="000C0CAD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</w:pPr>
            <w:r w:rsidRPr="00D97831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  <w:t>*</w:t>
            </w:r>
            <w:r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  <w:t xml:space="preserve"> </w:t>
            </w:r>
            <w:r w:rsidRPr="00D97831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  <w:t>V</w:t>
            </w:r>
            <w:r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  <w:t>ận dụng cao:</w:t>
            </w:r>
          </w:p>
          <w:p w14:paraId="2727F7EC" w14:textId="77777777" w:rsidR="000C0CAD" w:rsidRPr="00D97831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Vận dụng kiến thức về bội chung, bội chung nhỏ nhất, phép chia có dư để giải bài toán có nội dung thực tiễn.</w:t>
            </w:r>
          </w:p>
        </w:tc>
        <w:tc>
          <w:tcPr>
            <w:tcW w:w="1447" w:type="dxa"/>
          </w:tcPr>
          <w:p w14:paraId="435EED07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680" w:type="dxa"/>
          </w:tcPr>
          <w:p w14:paraId="2BB80CA5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850" w:type="dxa"/>
          </w:tcPr>
          <w:p w14:paraId="4EC9ED62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851" w:type="dxa"/>
          </w:tcPr>
          <w:p w14:paraId="33A4A178" w14:textId="1D43A673" w:rsidR="000C0CAD" w:rsidRDefault="00F74AB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TL</w:t>
            </w:r>
          </w:p>
          <w:p w14:paraId="4DD33C67" w14:textId="47555874" w:rsidR="000C0CAD" w:rsidRPr="0042403A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C5 </w:t>
            </w:r>
          </w:p>
        </w:tc>
      </w:tr>
      <w:tr w:rsidR="00163C24" w:rsidRPr="00465075" w14:paraId="627C634F" w14:textId="77777777" w:rsidTr="00B269A0">
        <w:trPr>
          <w:trHeight w:val="1741"/>
        </w:trPr>
        <w:tc>
          <w:tcPr>
            <w:tcW w:w="567" w:type="dxa"/>
            <w:vMerge w:val="restart"/>
          </w:tcPr>
          <w:p w14:paraId="7B8F9D2B" w14:textId="77777777" w:rsidR="00163C24" w:rsidRDefault="00163C24" w:rsidP="00C40787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3</w:t>
            </w:r>
          </w:p>
        </w:tc>
        <w:tc>
          <w:tcPr>
            <w:tcW w:w="1276" w:type="dxa"/>
            <w:vMerge w:val="restart"/>
          </w:tcPr>
          <w:p w14:paraId="4F8D7427" w14:textId="77777777" w:rsidR="00163C24" w:rsidRDefault="00163C24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Số nguyên</w:t>
            </w:r>
          </w:p>
          <w:p w14:paraId="00ADEDFD" w14:textId="77777777" w:rsidR="00163C24" w:rsidRDefault="00163C24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(18</w:t>
            </w:r>
            <w:r w:rsidRPr="00B67D2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tiết)</w:t>
            </w:r>
          </w:p>
        </w:tc>
        <w:tc>
          <w:tcPr>
            <w:tcW w:w="1559" w:type="dxa"/>
          </w:tcPr>
          <w:p w14:paraId="2B8FB304" w14:textId="2F1B30B1" w:rsidR="00163C24" w:rsidRPr="00C12E6E" w:rsidRDefault="00163C24" w:rsidP="00C40787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12E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ập hợp các số nguyên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3402" w:type="dxa"/>
          </w:tcPr>
          <w:p w14:paraId="42D36B75" w14:textId="77777777" w:rsidR="00163C24" w:rsidRPr="000C058A" w:rsidRDefault="00163C24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</w:pPr>
            <w:r w:rsidRPr="00465075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vi-VN"/>
              </w:rPr>
              <w:t>* Nhận biết</w:t>
            </w:r>
            <w:r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  <w:t>:</w:t>
            </w:r>
          </w:p>
          <w:p w14:paraId="43CE4607" w14:textId="77777777" w:rsidR="00163C24" w:rsidRDefault="00163C24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- Chỉ ra được một số thuộc hay không thuộc tập hợp số nguyên.</w:t>
            </w:r>
          </w:p>
          <w:p w14:paraId="5B614685" w14:textId="77777777" w:rsidR="00163C24" w:rsidRDefault="00163C24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- Nhận biết được tập hợp các số nguyên không âm.</w:t>
            </w:r>
          </w:p>
          <w:p w14:paraId="3DDB3D33" w14:textId="77777777" w:rsidR="00163C24" w:rsidRDefault="00163C24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- Biết so sánh hai số nguyên.</w:t>
            </w:r>
          </w:p>
          <w:p w14:paraId="1EC7A20C" w14:textId="77777777" w:rsidR="00163C24" w:rsidRPr="001D51BD" w:rsidRDefault="00163C24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- Biết sắp xếp các số nguyên theo thứ tự tăng hoặc giảm dần.</w:t>
            </w:r>
          </w:p>
        </w:tc>
        <w:tc>
          <w:tcPr>
            <w:tcW w:w="1447" w:type="dxa"/>
          </w:tcPr>
          <w:p w14:paraId="06CFEE17" w14:textId="77777777" w:rsidR="00B467CE" w:rsidRDefault="00B467CE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  <w:p w14:paraId="6BA07C00" w14:textId="36F8EE04" w:rsidR="00163C24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4TN</w:t>
            </w:r>
          </w:p>
          <w:p w14:paraId="1F8920B6" w14:textId="5A24964A" w:rsidR="00163C24" w:rsidRPr="001D51BD" w:rsidRDefault="00B269A0" w:rsidP="00B467CE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 </w:t>
            </w:r>
            <w:r w:rsidR="00163C2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C4</w:t>
            </w:r>
            <w:r w:rsidR="00B467CE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;</w:t>
            </w:r>
            <w:r w:rsidR="00163C2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5</w:t>
            </w:r>
            <w:r w:rsidR="00B467CE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;</w:t>
            </w:r>
            <w:r w:rsidR="00163C2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6</w:t>
            </w:r>
            <w:r w:rsidR="00B467CE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;</w:t>
            </w:r>
            <w:r w:rsidR="00163C24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7 </w:t>
            </w:r>
          </w:p>
        </w:tc>
        <w:tc>
          <w:tcPr>
            <w:tcW w:w="680" w:type="dxa"/>
          </w:tcPr>
          <w:p w14:paraId="6AB8A847" w14:textId="77777777" w:rsidR="00163C24" w:rsidRPr="00465075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850" w:type="dxa"/>
          </w:tcPr>
          <w:p w14:paraId="491C948B" w14:textId="77777777" w:rsidR="00163C24" w:rsidRPr="00465075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851" w:type="dxa"/>
          </w:tcPr>
          <w:p w14:paraId="687B6FC9" w14:textId="77777777" w:rsidR="00163C24" w:rsidRPr="00465075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</w:tr>
      <w:tr w:rsidR="00163C24" w:rsidRPr="00465075" w14:paraId="0A84F03F" w14:textId="77777777" w:rsidTr="00B269A0">
        <w:trPr>
          <w:trHeight w:val="1000"/>
        </w:trPr>
        <w:tc>
          <w:tcPr>
            <w:tcW w:w="567" w:type="dxa"/>
            <w:vMerge/>
          </w:tcPr>
          <w:p w14:paraId="58FAC01D" w14:textId="77777777" w:rsidR="00163C24" w:rsidRDefault="00163C24" w:rsidP="00C40787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1276" w:type="dxa"/>
            <w:vMerge/>
          </w:tcPr>
          <w:p w14:paraId="26A90063" w14:textId="77777777" w:rsidR="00163C24" w:rsidRDefault="00163C24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559" w:type="dxa"/>
            <w:vMerge w:val="restart"/>
          </w:tcPr>
          <w:p w14:paraId="3C80A65D" w14:textId="77777777" w:rsidR="00163C24" w:rsidRPr="00C12E6E" w:rsidRDefault="00163C24" w:rsidP="00C40787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12E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Phép cộng, trừ, nhân số nguyên. Quy tắc dấu ngoặc.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14:paraId="2E7B13CE" w14:textId="77777777" w:rsidR="00163C24" w:rsidRPr="00FC18E6" w:rsidRDefault="00163C24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</w:pPr>
            <w:r w:rsidRPr="00B506AB">
              <w:rPr>
                <w:rFonts w:ascii="Times New Roman" w:eastAsia="TimesNewRomanPS-BoldMT" w:hAnsi="Times New Roman" w:cs="Times New Roman"/>
                <w:i/>
                <w:sz w:val="26"/>
                <w:szCs w:val="26"/>
              </w:rPr>
              <w:t>* Thông hiểu:</w:t>
            </w:r>
          </w:p>
          <w:p w14:paraId="42B38D65" w14:textId="77777777" w:rsidR="00163C24" w:rsidRDefault="00163C24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Thực hiện được các phép toán trên tập hợp số nguyên</w:t>
            </w:r>
          </w:p>
          <w:p w14:paraId="39B5B763" w14:textId="12381EEC" w:rsidR="00163C24" w:rsidRPr="00E07085" w:rsidRDefault="00163C24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</w:p>
        </w:tc>
        <w:tc>
          <w:tcPr>
            <w:tcW w:w="1447" w:type="dxa"/>
            <w:tcBorders>
              <w:bottom w:val="single" w:sz="4" w:space="0" w:color="auto"/>
            </w:tcBorders>
          </w:tcPr>
          <w:p w14:paraId="0B491095" w14:textId="77777777" w:rsidR="00163C24" w:rsidRDefault="00163C24" w:rsidP="00C40787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  <w:p w14:paraId="0D0DDFC6" w14:textId="77777777" w:rsidR="00163C24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  <w:p w14:paraId="684E78E2" w14:textId="77777777" w:rsidR="00163C24" w:rsidRPr="008A18CE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680" w:type="dxa"/>
            <w:tcBorders>
              <w:bottom w:val="single" w:sz="4" w:space="0" w:color="auto"/>
            </w:tcBorders>
          </w:tcPr>
          <w:p w14:paraId="25805AA8" w14:textId="3B1C391D" w:rsidR="00163C24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 TL</w:t>
            </w:r>
          </w:p>
          <w:p w14:paraId="75BC6475" w14:textId="097D1167" w:rsidR="00163C24" w:rsidRPr="00602BCA" w:rsidRDefault="00163C24" w:rsidP="00D05C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C1 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766E04D" w14:textId="77777777" w:rsidR="00163C24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  <w:p w14:paraId="20B7D74C" w14:textId="77777777" w:rsidR="00163C24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  <w:p w14:paraId="47CB329C" w14:textId="77777777" w:rsidR="00163C24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  <w:p w14:paraId="08B00363" w14:textId="2CA0C795" w:rsidR="00163C24" w:rsidRPr="00987BE0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637E9773" w14:textId="77777777" w:rsidR="00163C24" w:rsidRPr="00465075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</w:tr>
      <w:tr w:rsidR="00163C24" w:rsidRPr="00465075" w14:paraId="7508F4E6" w14:textId="77777777" w:rsidTr="00B269A0">
        <w:trPr>
          <w:trHeight w:val="1979"/>
        </w:trPr>
        <w:tc>
          <w:tcPr>
            <w:tcW w:w="567" w:type="dxa"/>
            <w:vMerge/>
          </w:tcPr>
          <w:p w14:paraId="737B3C94" w14:textId="77777777" w:rsidR="00163C24" w:rsidRDefault="00163C24" w:rsidP="00C40787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1276" w:type="dxa"/>
            <w:vMerge/>
          </w:tcPr>
          <w:p w14:paraId="59CFF4F2" w14:textId="77777777" w:rsidR="00163C24" w:rsidRDefault="00163C24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559" w:type="dxa"/>
            <w:vMerge/>
          </w:tcPr>
          <w:p w14:paraId="19F4D96F" w14:textId="77777777" w:rsidR="00163C24" w:rsidRPr="00C12E6E" w:rsidRDefault="00163C24" w:rsidP="00C40787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402" w:type="dxa"/>
            <w:tcBorders>
              <w:top w:val="single" w:sz="4" w:space="0" w:color="auto"/>
            </w:tcBorders>
          </w:tcPr>
          <w:p w14:paraId="3190032A" w14:textId="77777777" w:rsidR="00163C24" w:rsidRPr="00B506AB" w:rsidRDefault="00163C24" w:rsidP="00C40787">
            <w:pPr>
              <w:spacing w:after="0" w:line="240" w:lineRule="auto"/>
              <w:jc w:val="both"/>
              <w:rPr>
                <w:rFonts w:ascii="Times New Roman" w:eastAsia="TimesNewRomanPS-BoldMT" w:hAnsi="Times New Roman" w:cs="Times New Roman"/>
                <w:i/>
                <w:sz w:val="26"/>
                <w:szCs w:val="26"/>
              </w:rPr>
            </w:pPr>
            <w:r w:rsidRPr="00FC18E6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  <w:t>* Vận dụng:</w:t>
            </w:r>
          </w:p>
          <w:p w14:paraId="614631EB" w14:textId="776A2A9F" w:rsidR="00163C24" w:rsidRPr="00B506AB" w:rsidRDefault="00163C24" w:rsidP="00C40787">
            <w:pPr>
              <w:spacing w:after="0" w:line="240" w:lineRule="auto"/>
              <w:jc w:val="both"/>
              <w:rPr>
                <w:rFonts w:ascii="Times New Roman" w:eastAsia="TimesNewRomanPS-BoldMT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Vận dụng các phép tính của số nguyên, quy tắc dấu ngoặc để tìm x.</w:t>
            </w:r>
          </w:p>
        </w:tc>
        <w:tc>
          <w:tcPr>
            <w:tcW w:w="1447" w:type="dxa"/>
            <w:tcBorders>
              <w:top w:val="single" w:sz="4" w:space="0" w:color="auto"/>
            </w:tcBorders>
          </w:tcPr>
          <w:p w14:paraId="5CF5DFDB" w14:textId="77777777" w:rsidR="00163C24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680" w:type="dxa"/>
            <w:tcBorders>
              <w:top w:val="single" w:sz="4" w:space="0" w:color="auto"/>
            </w:tcBorders>
          </w:tcPr>
          <w:p w14:paraId="5F99CC71" w14:textId="77777777" w:rsidR="00163C24" w:rsidRDefault="00163C24" w:rsidP="00D05C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3D4F7154" w14:textId="77777777" w:rsidR="00163C24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TL</w:t>
            </w:r>
          </w:p>
          <w:p w14:paraId="2A44FCDE" w14:textId="2BBB6AA0" w:rsidR="00163C24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C2 </w:t>
            </w: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33A5A71E" w14:textId="77777777" w:rsidR="00163C24" w:rsidRPr="00465075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</w:tr>
      <w:tr w:rsidR="00163C24" w:rsidRPr="00465075" w14:paraId="36EF1059" w14:textId="77777777" w:rsidTr="00B269A0">
        <w:trPr>
          <w:trHeight w:val="1360"/>
        </w:trPr>
        <w:tc>
          <w:tcPr>
            <w:tcW w:w="567" w:type="dxa"/>
            <w:vMerge/>
          </w:tcPr>
          <w:p w14:paraId="29014FB8" w14:textId="77777777" w:rsidR="00163C24" w:rsidRDefault="00163C24" w:rsidP="00C40787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1276" w:type="dxa"/>
            <w:vMerge/>
          </w:tcPr>
          <w:p w14:paraId="325C0D7A" w14:textId="77777777" w:rsidR="00163C24" w:rsidRDefault="00163C24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559" w:type="dxa"/>
            <w:vMerge w:val="restart"/>
          </w:tcPr>
          <w:p w14:paraId="107DCDAD" w14:textId="17EE6165" w:rsidR="00163C24" w:rsidRPr="00C12E6E" w:rsidRDefault="00163C24" w:rsidP="00C40787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12E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Phép chia hết.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Ư</w:t>
            </w:r>
            <w:r w:rsidRPr="00C12E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ớc và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  <w:r w:rsidRPr="00C12E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ội của một số nguyên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14:paraId="45481CD8" w14:textId="77777777" w:rsidR="00163C24" w:rsidRPr="000C058A" w:rsidRDefault="00163C24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</w:pPr>
            <w:r w:rsidRPr="00465075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vi-VN"/>
              </w:rPr>
              <w:t>* Nhận biết</w:t>
            </w:r>
            <w:r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  <w:t>:</w:t>
            </w:r>
          </w:p>
          <w:p w14:paraId="7A8770BE" w14:textId="77777777" w:rsidR="00163C24" w:rsidRDefault="00163C24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- Biết tìm các ước của một số nguyên.</w:t>
            </w:r>
          </w:p>
          <w:p w14:paraId="38FD26E7" w14:textId="77777777" w:rsidR="00163C24" w:rsidRDefault="00163C24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- Biết chia hai số nguyên.</w:t>
            </w:r>
          </w:p>
          <w:p w14:paraId="05C8EACE" w14:textId="3D99E5B4" w:rsidR="00163C24" w:rsidRPr="004C0F39" w:rsidRDefault="00163C24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  <w:lang w:val="vi-VN"/>
              </w:rPr>
            </w:pPr>
          </w:p>
        </w:tc>
        <w:tc>
          <w:tcPr>
            <w:tcW w:w="1447" w:type="dxa"/>
            <w:tcBorders>
              <w:bottom w:val="single" w:sz="4" w:space="0" w:color="auto"/>
            </w:tcBorders>
          </w:tcPr>
          <w:p w14:paraId="07E4A373" w14:textId="3F921A38" w:rsidR="00163C24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2TN</w:t>
            </w:r>
          </w:p>
          <w:p w14:paraId="29A9EA20" w14:textId="622B788D" w:rsidR="00163C24" w:rsidRPr="00B467CE" w:rsidRDefault="00163C24" w:rsidP="00B467C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C8</w:t>
            </w:r>
            <w:r w:rsidR="00B467CE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9 </w:t>
            </w:r>
          </w:p>
        </w:tc>
        <w:tc>
          <w:tcPr>
            <w:tcW w:w="680" w:type="dxa"/>
            <w:tcBorders>
              <w:bottom w:val="single" w:sz="4" w:space="0" w:color="auto"/>
            </w:tcBorders>
          </w:tcPr>
          <w:p w14:paraId="7687848B" w14:textId="77777777" w:rsidR="00163C24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  <w:p w14:paraId="3BD37A70" w14:textId="77777777" w:rsidR="00163C24" w:rsidRDefault="00163C24" w:rsidP="000C0CAD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  <w:p w14:paraId="3B0CDDE6" w14:textId="77777777" w:rsidR="00163C24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  <w:p w14:paraId="58654A21" w14:textId="77777777" w:rsidR="00163C24" w:rsidRDefault="00163C24" w:rsidP="00357AE5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  <w:p w14:paraId="77A997C5" w14:textId="1E86B65B" w:rsidR="00163C24" w:rsidRPr="004C0F39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0304AE4" w14:textId="77777777" w:rsidR="00163C24" w:rsidRPr="00465075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17B5DD14" w14:textId="77777777" w:rsidR="00163C24" w:rsidRPr="00465075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</w:tr>
      <w:tr w:rsidR="00163C24" w:rsidRPr="00465075" w14:paraId="1211E14A" w14:textId="77777777" w:rsidTr="00B269A0">
        <w:trPr>
          <w:trHeight w:val="1321"/>
        </w:trPr>
        <w:tc>
          <w:tcPr>
            <w:tcW w:w="567" w:type="dxa"/>
            <w:vMerge/>
          </w:tcPr>
          <w:p w14:paraId="2040638A" w14:textId="77777777" w:rsidR="00163C24" w:rsidRDefault="00163C24" w:rsidP="00C40787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1276" w:type="dxa"/>
            <w:vMerge/>
          </w:tcPr>
          <w:p w14:paraId="61376EEF" w14:textId="77777777" w:rsidR="00163C24" w:rsidRDefault="00163C24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559" w:type="dxa"/>
            <w:vMerge/>
          </w:tcPr>
          <w:p w14:paraId="26A7C3CE" w14:textId="77777777" w:rsidR="00163C24" w:rsidRPr="00C12E6E" w:rsidRDefault="00163C24" w:rsidP="00C40787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3402" w:type="dxa"/>
            <w:tcBorders>
              <w:top w:val="single" w:sz="4" w:space="0" w:color="auto"/>
            </w:tcBorders>
          </w:tcPr>
          <w:p w14:paraId="2918F5C9" w14:textId="77777777" w:rsidR="00163C24" w:rsidRPr="00B506AB" w:rsidRDefault="00163C24" w:rsidP="00C40787">
            <w:pPr>
              <w:spacing w:after="0" w:line="240" w:lineRule="auto"/>
              <w:jc w:val="both"/>
              <w:rPr>
                <w:rFonts w:ascii="Times New Roman" w:eastAsia="TimesNewRomanPS-BoldMT" w:hAnsi="Times New Roman" w:cs="Times New Roman"/>
                <w:i/>
                <w:sz w:val="26"/>
                <w:szCs w:val="26"/>
              </w:rPr>
            </w:pPr>
            <w:r w:rsidRPr="00B506AB">
              <w:rPr>
                <w:rFonts w:ascii="Times New Roman" w:eastAsia="TimesNewRomanPS-BoldMT" w:hAnsi="Times New Roman" w:cs="Times New Roman"/>
                <w:i/>
                <w:sz w:val="26"/>
                <w:szCs w:val="26"/>
              </w:rPr>
              <w:t>* Thông hiểu:</w:t>
            </w:r>
          </w:p>
          <w:p w14:paraId="0D0F8EC7" w14:textId="77777777" w:rsidR="00163C24" w:rsidRPr="00465075" w:rsidRDefault="00163C24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vi-VN"/>
              </w:rPr>
            </w:pPr>
            <w:r w:rsidRPr="00B506AB">
              <w:rPr>
                <w:rFonts w:ascii="Times New Roman" w:eastAsia="TimesNewRomanPS-BoldMT" w:hAnsi="Times New Roman" w:cs="Times New Roman"/>
                <w:sz w:val="26"/>
                <w:szCs w:val="26"/>
              </w:rPr>
              <w:t>Xác định được bội của một số nguyên và tìm được các bội của số nguyên đó.</w:t>
            </w:r>
          </w:p>
        </w:tc>
        <w:tc>
          <w:tcPr>
            <w:tcW w:w="1447" w:type="dxa"/>
            <w:tcBorders>
              <w:top w:val="single" w:sz="4" w:space="0" w:color="auto"/>
            </w:tcBorders>
          </w:tcPr>
          <w:p w14:paraId="28E53313" w14:textId="77777777" w:rsidR="00163C24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680" w:type="dxa"/>
            <w:tcBorders>
              <w:top w:val="single" w:sz="4" w:space="0" w:color="auto"/>
            </w:tcBorders>
          </w:tcPr>
          <w:p w14:paraId="2439510F" w14:textId="511E88D7" w:rsidR="00B06DA6" w:rsidRDefault="00B06DA6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TL</w:t>
            </w:r>
          </w:p>
          <w:p w14:paraId="7BE51E04" w14:textId="1B7477C6" w:rsidR="00163C24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C3 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14:paraId="1FBD6F8C" w14:textId="77777777" w:rsidR="00163C24" w:rsidRPr="00465075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416D1D82" w14:textId="77777777" w:rsidR="00163C24" w:rsidRPr="00465075" w:rsidRDefault="00163C24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</w:tr>
      <w:tr w:rsidR="000C0CAD" w:rsidRPr="00465075" w14:paraId="4B184D32" w14:textId="77777777" w:rsidTr="00B269A0">
        <w:trPr>
          <w:trHeight w:val="1458"/>
        </w:trPr>
        <w:tc>
          <w:tcPr>
            <w:tcW w:w="567" w:type="dxa"/>
          </w:tcPr>
          <w:p w14:paraId="0C52F622" w14:textId="77777777" w:rsidR="000C0CAD" w:rsidRDefault="000C0CAD" w:rsidP="00C40787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4</w:t>
            </w:r>
          </w:p>
        </w:tc>
        <w:tc>
          <w:tcPr>
            <w:tcW w:w="1276" w:type="dxa"/>
          </w:tcPr>
          <w:p w14:paraId="65B93AFC" w14:textId="77777777" w:rsidR="000C0CAD" w:rsidRPr="00E17C7A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Một số hình phẳng trong thực tiễn</w:t>
            </w:r>
          </w:p>
          <w:p w14:paraId="0E18BE13" w14:textId="77777777" w:rsidR="000C0CAD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E17C7A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(</w:t>
            </w:r>
            <w: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2</w:t>
            </w:r>
            <w:r w:rsidRPr="00E17C7A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tiết)</w:t>
            </w:r>
          </w:p>
        </w:tc>
        <w:tc>
          <w:tcPr>
            <w:tcW w:w="1559" w:type="dxa"/>
          </w:tcPr>
          <w:p w14:paraId="6640A149" w14:textId="77777777" w:rsidR="000C0CAD" w:rsidRPr="00C12E6E" w:rsidRDefault="000C0CAD" w:rsidP="00C40787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12E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u vi và diện tích của một số tứ giác đã học.</w:t>
            </w:r>
          </w:p>
        </w:tc>
        <w:tc>
          <w:tcPr>
            <w:tcW w:w="3402" w:type="dxa"/>
          </w:tcPr>
          <w:p w14:paraId="58786B2C" w14:textId="77777777" w:rsidR="000C0CAD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</w:pPr>
            <w:r w:rsidRPr="00D97831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  <w:t>*</w:t>
            </w:r>
            <w:r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  <w:t xml:space="preserve"> </w:t>
            </w:r>
            <w:r w:rsidRPr="00D97831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  <w:t>V</w:t>
            </w:r>
            <w:r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  <w:t>ận dụng:</w:t>
            </w:r>
          </w:p>
          <w:p w14:paraId="1EB46847" w14:textId="77777777" w:rsidR="000C0CAD" w:rsidRPr="003C59BC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Vận dụng được công thức tính chu vi và diện tích của hình chữ nhật để giải bài toán có nội dung thực tiễn.</w:t>
            </w:r>
          </w:p>
        </w:tc>
        <w:tc>
          <w:tcPr>
            <w:tcW w:w="1447" w:type="dxa"/>
          </w:tcPr>
          <w:p w14:paraId="0A1137D9" w14:textId="77777777" w:rsidR="000C0CAD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680" w:type="dxa"/>
          </w:tcPr>
          <w:p w14:paraId="51984152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850" w:type="dxa"/>
          </w:tcPr>
          <w:p w14:paraId="590EB730" w14:textId="59899772" w:rsidR="000C0CAD" w:rsidRDefault="00B06DA6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TL</w:t>
            </w:r>
          </w:p>
          <w:p w14:paraId="24968275" w14:textId="0E83D592" w:rsidR="000C0CAD" w:rsidRPr="002E02F2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C4 </w:t>
            </w:r>
          </w:p>
        </w:tc>
        <w:tc>
          <w:tcPr>
            <w:tcW w:w="851" w:type="dxa"/>
          </w:tcPr>
          <w:p w14:paraId="3D178A10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</w:tr>
      <w:tr w:rsidR="000C0CAD" w:rsidRPr="00465075" w14:paraId="0E64D30D" w14:textId="77777777" w:rsidTr="00B269A0">
        <w:trPr>
          <w:trHeight w:val="1458"/>
        </w:trPr>
        <w:tc>
          <w:tcPr>
            <w:tcW w:w="567" w:type="dxa"/>
            <w:vMerge w:val="restart"/>
          </w:tcPr>
          <w:p w14:paraId="7E5658A4" w14:textId="77777777" w:rsidR="000C0CAD" w:rsidRDefault="000C0CAD" w:rsidP="00C40787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5</w:t>
            </w:r>
          </w:p>
        </w:tc>
        <w:tc>
          <w:tcPr>
            <w:tcW w:w="1276" w:type="dxa"/>
            <w:vMerge w:val="restart"/>
          </w:tcPr>
          <w:p w14:paraId="519397D8" w14:textId="77777777" w:rsidR="000C0CAD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Tính đối xứng của hình phẳng trong tự nhiên </w:t>
            </w:r>
          </w:p>
          <w:p w14:paraId="26351482" w14:textId="77777777" w:rsidR="000C0CAD" w:rsidRDefault="000C0CAD" w:rsidP="00C407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C55655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(07 tiết)</w:t>
            </w:r>
          </w:p>
        </w:tc>
        <w:tc>
          <w:tcPr>
            <w:tcW w:w="1559" w:type="dxa"/>
          </w:tcPr>
          <w:p w14:paraId="5D608D4D" w14:textId="77777777" w:rsidR="000C0CAD" w:rsidRPr="00C12E6E" w:rsidRDefault="000C0CAD" w:rsidP="00C40787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12E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ình có trục đối xứng</w:t>
            </w:r>
          </w:p>
        </w:tc>
        <w:tc>
          <w:tcPr>
            <w:tcW w:w="3402" w:type="dxa"/>
          </w:tcPr>
          <w:p w14:paraId="5C19A727" w14:textId="77777777" w:rsidR="000C0CAD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</w:pPr>
            <w:r w:rsidRPr="00465075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vi-VN"/>
              </w:rPr>
              <w:t>* Nhận biết</w:t>
            </w:r>
          </w:p>
          <w:p w14:paraId="5F2E5763" w14:textId="77777777" w:rsidR="000C0CAD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- Nhớ được trong các hình học phẳng đã học, hình nào có trục đối xứng.</w:t>
            </w:r>
          </w:p>
          <w:p w14:paraId="0FDB511A" w14:textId="77777777" w:rsidR="000C0CAD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- Biết được các trục đối xứng của hình chữ nhật.</w:t>
            </w:r>
          </w:p>
          <w:p w14:paraId="6BC307A4" w14:textId="77777777" w:rsidR="000C0CAD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- Biết được các trục đối xứng của hình vuông.</w:t>
            </w:r>
          </w:p>
          <w:p w14:paraId="34091D6F" w14:textId="77777777" w:rsidR="000C0CAD" w:rsidRPr="00DC030E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- Biết được hình thang cân chỉ có một trục đối xứng.</w:t>
            </w:r>
          </w:p>
        </w:tc>
        <w:tc>
          <w:tcPr>
            <w:tcW w:w="1447" w:type="dxa"/>
          </w:tcPr>
          <w:p w14:paraId="131F14A9" w14:textId="77777777" w:rsidR="00F958D1" w:rsidRDefault="00F958D1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  <w:p w14:paraId="5CBAF2BB" w14:textId="1C2D5B95" w:rsidR="000C0CAD" w:rsidRDefault="00B06DA6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4TN</w:t>
            </w:r>
          </w:p>
          <w:p w14:paraId="5026138A" w14:textId="360EE891" w:rsidR="000C0CAD" w:rsidRDefault="00B269A0" w:rsidP="00B06DA6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 </w:t>
            </w:r>
            <w:r w:rsidR="000C0CAD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C10</w:t>
            </w:r>
            <w:r w:rsidR="00F958D1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;</w:t>
            </w:r>
            <w:r w:rsidR="000C0CAD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11 </w:t>
            </w:r>
          </w:p>
          <w:p w14:paraId="289809A5" w14:textId="507F4C1A" w:rsidR="000C0CAD" w:rsidRDefault="00F958D1" w:rsidP="00F958D1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</w:t>
            </w:r>
            <w:r w:rsidR="00B269A0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 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</w:t>
            </w:r>
            <w:r w:rsidR="000C0CAD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;</w:t>
            </w:r>
            <w:r w:rsidR="000C0CAD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13 </w:t>
            </w:r>
          </w:p>
        </w:tc>
        <w:tc>
          <w:tcPr>
            <w:tcW w:w="680" w:type="dxa"/>
          </w:tcPr>
          <w:p w14:paraId="6BB6D721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850" w:type="dxa"/>
          </w:tcPr>
          <w:p w14:paraId="6068052C" w14:textId="77777777" w:rsidR="000C0CAD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51" w:type="dxa"/>
          </w:tcPr>
          <w:p w14:paraId="119B5050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</w:tr>
      <w:tr w:rsidR="000C0CAD" w:rsidRPr="00465075" w14:paraId="2311FDED" w14:textId="77777777" w:rsidTr="00B269A0">
        <w:trPr>
          <w:trHeight w:val="1458"/>
        </w:trPr>
        <w:tc>
          <w:tcPr>
            <w:tcW w:w="567" w:type="dxa"/>
            <w:vMerge/>
          </w:tcPr>
          <w:p w14:paraId="4D013FDC" w14:textId="77777777" w:rsidR="000C0CAD" w:rsidRDefault="000C0CAD" w:rsidP="00C40787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1276" w:type="dxa"/>
            <w:vMerge/>
          </w:tcPr>
          <w:p w14:paraId="43FBC638" w14:textId="77777777" w:rsidR="000C0CAD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559" w:type="dxa"/>
          </w:tcPr>
          <w:p w14:paraId="2CF03061" w14:textId="77777777" w:rsidR="000C0CAD" w:rsidRPr="00C12E6E" w:rsidRDefault="000C0CAD" w:rsidP="00C40787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12E6E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ình có tâm đối xứng</w:t>
            </w:r>
          </w:p>
        </w:tc>
        <w:tc>
          <w:tcPr>
            <w:tcW w:w="3402" w:type="dxa"/>
          </w:tcPr>
          <w:p w14:paraId="157CD182" w14:textId="77777777" w:rsidR="000C0CAD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</w:rPr>
            </w:pPr>
            <w:r w:rsidRPr="00465075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vi-VN"/>
              </w:rPr>
              <w:t>* Nhận biết</w:t>
            </w:r>
          </w:p>
          <w:p w14:paraId="707E1AA7" w14:textId="77777777" w:rsidR="000C0CAD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- Nhớ được trong các hình học phẳng đã học, hình nào có trục đối xứng.</w:t>
            </w:r>
          </w:p>
          <w:p w14:paraId="30D15BE0" w14:textId="77777777" w:rsidR="000C0CAD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- Biết được tâm đối xứng của hình tròn</w:t>
            </w:r>
          </w:p>
          <w:p w14:paraId="6ABE66BB" w14:textId="77777777" w:rsidR="000C0CAD" w:rsidRPr="0074061B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- Biết được trong các hình học phẳng đã học, hình nào vừa có trục đối xứng, vừa có tâm đối xứng.</w:t>
            </w:r>
          </w:p>
        </w:tc>
        <w:tc>
          <w:tcPr>
            <w:tcW w:w="1447" w:type="dxa"/>
          </w:tcPr>
          <w:p w14:paraId="25780347" w14:textId="4863793C" w:rsidR="000C0CAD" w:rsidRDefault="00401C83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3TN</w:t>
            </w:r>
          </w:p>
          <w:p w14:paraId="1A5EFEA2" w14:textId="77777777" w:rsidR="00F958D1" w:rsidRDefault="00F958D1" w:rsidP="00F958D1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</w:p>
          <w:p w14:paraId="11F98A40" w14:textId="57841E62" w:rsidR="000C0CAD" w:rsidRDefault="000C0CAD" w:rsidP="00F958D1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C14</w:t>
            </w:r>
            <w:r w:rsidR="00F958D1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;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15</w:t>
            </w:r>
            <w:r w:rsidR="00F958D1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;1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6 </w:t>
            </w:r>
          </w:p>
        </w:tc>
        <w:tc>
          <w:tcPr>
            <w:tcW w:w="680" w:type="dxa"/>
          </w:tcPr>
          <w:p w14:paraId="2D397F76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850" w:type="dxa"/>
          </w:tcPr>
          <w:p w14:paraId="11DB8CEA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  <w:tc>
          <w:tcPr>
            <w:tcW w:w="851" w:type="dxa"/>
          </w:tcPr>
          <w:p w14:paraId="2EB9A594" w14:textId="77777777" w:rsidR="000C0CAD" w:rsidRPr="00465075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</w:p>
        </w:tc>
      </w:tr>
      <w:tr w:rsidR="000C0CAD" w:rsidRPr="00465075" w14:paraId="37FA5CA9" w14:textId="77777777" w:rsidTr="00B269A0">
        <w:trPr>
          <w:trHeight w:val="593"/>
        </w:trPr>
        <w:tc>
          <w:tcPr>
            <w:tcW w:w="3402" w:type="dxa"/>
            <w:gridSpan w:val="3"/>
          </w:tcPr>
          <w:p w14:paraId="04473ACD" w14:textId="77777777" w:rsidR="000C0CAD" w:rsidRPr="009F3AE4" w:rsidRDefault="000C0CAD" w:rsidP="00C40787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</w:rPr>
            </w:pPr>
            <w:r w:rsidRPr="009F3AE4">
              <w:rPr>
                <w:rFonts w:ascii="Times New Roman" w:eastAsia="Times New Roman" w:hAnsi="Times New Roman" w:cs="Times New Roman"/>
                <w:b/>
                <w:iCs/>
                <w:color w:val="000000"/>
                <w:sz w:val="26"/>
                <w:szCs w:val="26"/>
              </w:rPr>
              <w:t>Số câu</w:t>
            </w:r>
          </w:p>
        </w:tc>
        <w:tc>
          <w:tcPr>
            <w:tcW w:w="3402" w:type="dxa"/>
          </w:tcPr>
          <w:p w14:paraId="3BA78BD0" w14:textId="77777777" w:rsidR="000C0CAD" w:rsidRPr="00465075" w:rsidRDefault="000C0CAD" w:rsidP="00C4078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vi-VN"/>
              </w:rPr>
            </w:pPr>
          </w:p>
        </w:tc>
        <w:tc>
          <w:tcPr>
            <w:tcW w:w="1447" w:type="dxa"/>
          </w:tcPr>
          <w:p w14:paraId="25AB6D07" w14:textId="77777777" w:rsidR="000C0CAD" w:rsidRPr="006005CB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  <w:r w:rsidRPr="006005CB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  <w:t>16</w:t>
            </w:r>
          </w:p>
        </w:tc>
        <w:tc>
          <w:tcPr>
            <w:tcW w:w="680" w:type="dxa"/>
          </w:tcPr>
          <w:p w14:paraId="3C825D71" w14:textId="77777777" w:rsidR="000C0CAD" w:rsidRPr="006005CB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  <w:r w:rsidRPr="006005CB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850" w:type="dxa"/>
          </w:tcPr>
          <w:p w14:paraId="70477EDB" w14:textId="77777777" w:rsidR="000C0CAD" w:rsidRPr="006005CB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  <w:r w:rsidRPr="006005CB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851" w:type="dxa"/>
          </w:tcPr>
          <w:p w14:paraId="01DA8A5A" w14:textId="77777777" w:rsidR="000C0CAD" w:rsidRPr="006005CB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  <w:t>1</w:t>
            </w:r>
          </w:p>
        </w:tc>
      </w:tr>
      <w:tr w:rsidR="000C0CAD" w:rsidRPr="00465075" w14:paraId="32094C87" w14:textId="77777777" w:rsidTr="00B269A0">
        <w:trPr>
          <w:trHeight w:val="685"/>
        </w:trPr>
        <w:tc>
          <w:tcPr>
            <w:tcW w:w="3402" w:type="dxa"/>
            <w:gridSpan w:val="3"/>
          </w:tcPr>
          <w:p w14:paraId="1AC1A18E" w14:textId="5F14CCAA" w:rsidR="000C0CAD" w:rsidRPr="002F1F73" w:rsidRDefault="000C0CAD" w:rsidP="00C40787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  <w:r w:rsidRPr="00465075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Tổng</w:t>
            </w:r>
            <w:r w:rsidR="002F1F73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  <w:t xml:space="preserve"> điểm</w:t>
            </w:r>
          </w:p>
        </w:tc>
        <w:tc>
          <w:tcPr>
            <w:tcW w:w="3402" w:type="dxa"/>
          </w:tcPr>
          <w:p w14:paraId="115F8D1F" w14:textId="77777777" w:rsidR="000C0CAD" w:rsidRPr="00465075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vi-VN"/>
              </w:rPr>
            </w:pPr>
          </w:p>
        </w:tc>
        <w:tc>
          <w:tcPr>
            <w:tcW w:w="1447" w:type="dxa"/>
          </w:tcPr>
          <w:p w14:paraId="19B58B25" w14:textId="77777777" w:rsidR="000C0CAD" w:rsidRPr="006005CB" w:rsidRDefault="000C0CAD" w:rsidP="00C4078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005CB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680" w:type="dxa"/>
          </w:tcPr>
          <w:p w14:paraId="64A7DCB6" w14:textId="77777777" w:rsidR="000C0CAD" w:rsidRPr="006005CB" w:rsidRDefault="000C0CAD" w:rsidP="00C4078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005CB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14:paraId="16CB1CE5" w14:textId="77777777" w:rsidR="000C0CAD" w:rsidRPr="006005CB" w:rsidRDefault="000C0CAD" w:rsidP="00C4078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005CB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851" w:type="dxa"/>
          </w:tcPr>
          <w:p w14:paraId="09202A74" w14:textId="77777777" w:rsidR="000C0CAD" w:rsidRPr="006005CB" w:rsidRDefault="000C0CAD" w:rsidP="00C4078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005CB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</w:tr>
      <w:tr w:rsidR="000C0CAD" w:rsidRPr="00465075" w14:paraId="0EB3E67E" w14:textId="77777777" w:rsidTr="00B269A0">
        <w:trPr>
          <w:trHeight w:val="447"/>
        </w:trPr>
        <w:tc>
          <w:tcPr>
            <w:tcW w:w="3402" w:type="dxa"/>
            <w:gridSpan w:val="3"/>
          </w:tcPr>
          <w:p w14:paraId="29C9AD36" w14:textId="77777777" w:rsidR="000C0CAD" w:rsidRPr="00465075" w:rsidRDefault="000C0CAD" w:rsidP="00C40787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465075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Tỉ lệ %</w:t>
            </w:r>
          </w:p>
        </w:tc>
        <w:tc>
          <w:tcPr>
            <w:tcW w:w="3402" w:type="dxa"/>
          </w:tcPr>
          <w:p w14:paraId="3906C61C" w14:textId="77777777" w:rsidR="000C0CAD" w:rsidRPr="00465075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vi-VN"/>
              </w:rPr>
            </w:pPr>
          </w:p>
        </w:tc>
        <w:tc>
          <w:tcPr>
            <w:tcW w:w="1447" w:type="dxa"/>
          </w:tcPr>
          <w:p w14:paraId="53EB03AD" w14:textId="77777777" w:rsidR="000C0CAD" w:rsidRPr="006005CB" w:rsidRDefault="000C0CAD" w:rsidP="00C40787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6005CB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40%</w:t>
            </w:r>
          </w:p>
        </w:tc>
        <w:tc>
          <w:tcPr>
            <w:tcW w:w="680" w:type="dxa"/>
          </w:tcPr>
          <w:p w14:paraId="79F8E613" w14:textId="77777777" w:rsidR="000C0CAD" w:rsidRPr="006005CB" w:rsidRDefault="000C0CAD" w:rsidP="00C40787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6005CB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30%</w:t>
            </w:r>
          </w:p>
        </w:tc>
        <w:tc>
          <w:tcPr>
            <w:tcW w:w="850" w:type="dxa"/>
          </w:tcPr>
          <w:p w14:paraId="5C9F6C20" w14:textId="77777777" w:rsidR="000C0CAD" w:rsidRPr="006005CB" w:rsidRDefault="000C0CAD" w:rsidP="00C40787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6005CB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20%</w:t>
            </w:r>
          </w:p>
        </w:tc>
        <w:tc>
          <w:tcPr>
            <w:tcW w:w="851" w:type="dxa"/>
          </w:tcPr>
          <w:p w14:paraId="6B03DFF7" w14:textId="77777777" w:rsidR="000C0CAD" w:rsidRPr="006005CB" w:rsidRDefault="000C0CAD" w:rsidP="00C40787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6005CB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10%</w:t>
            </w:r>
          </w:p>
        </w:tc>
      </w:tr>
      <w:tr w:rsidR="000C0CAD" w:rsidRPr="00465075" w14:paraId="2CDA6884" w14:textId="77777777" w:rsidTr="00C40787">
        <w:trPr>
          <w:trHeight w:val="550"/>
        </w:trPr>
        <w:tc>
          <w:tcPr>
            <w:tcW w:w="3402" w:type="dxa"/>
            <w:gridSpan w:val="3"/>
          </w:tcPr>
          <w:p w14:paraId="269E28A5" w14:textId="77777777" w:rsidR="000C0CAD" w:rsidRPr="00465075" w:rsidRDefault="000C0CAD" w:rsidP="00C40787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465075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vi-VN"/>
              </w:rPr>
              <w:t>Tỉ lệ chung</w:t>
            </w:r>
          </w:p>
        </w:tc>
        <w:tc>
          <w:tcPr>
            <w:tcW w:w="3402" w:type="dxa"/>
          </w:tcPr>
          <w:p w14:paraId="1C8A169D" w14:textId="77777777" w:rsidR="000C0CAD" w:rsidRPr="00465075" w:rsidRDefault="000C0CAD" w:rsidP="00C40787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vi-VN"/>
              </w:rPr>
            </w:pPr>
          </w:p>
        </w:tc>
        <w:tc>
          <w:tcPr>
            <w:tcW w:w="2127" w:type="dxa"/>
            <w:gridSpan w:val="2"/>
          </w:tcPr>
          <w:p w14:paraId="78924240" w14:textId="77777777" w:rsidR="000C0CAD" w:rsidRPr="006005CB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  <w:r w:rsidRPr="006005CB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  <w:t>70%</w:t>
            </w:r>
          </w:p>
        </w:tc>
        <w:tc>
          <w:tcPr>
            <w:tcW w:w="1701" w:type="dxa"/>
            <w:gridSpan w:val="2"/>
          </w:tcPr>
          <w:p w14:paraId="1E047A74" w14:textId="77777777" w:rsidR="000C0CAD" w:rsidRPr="006005CB" w:rsidRDefault="000C0CAD" w:rsidP="00C4078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  <w:r w:rsidRPr="006005CB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  <w:t>30%</w:t>
            </w:r>
          </w:p>
        </w:tc>
      </w:tr>
    </w:tbl>
    <w:p w14:paraId="6CA46AD5" w14:textId="1573CE51" w:rsidR="00194AB7" w:rsidRPr="002914F5" w:rsidRDefault="00E06E9C" w:rsidP="00E06E9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</w:p>
    <w:tbl>
      <w:tblPr>
        <w:tblW w:w="10246" w:type="dxa"/>
        <w:tblLayout w:type="fixed"/>
        <w:tblLook w:val="04A0" w:firstRow="1" w:lastRow="0" w:firstColumn="1" w:lastColumn="0" w:noHBand="0" w:noVBand="1"/>
      </w:tblPr>
      <w:tblGrid>
        <w:gridCol w:w="4151"/>
        <w:gridCol w:w="6095"/>
      </w:tblGrid>
      <w:tr w:rsidR="00194AB7" w:rsidRPr="00194AB7" w14:paraId="3710217D" w14:textId="77777777" w:rsidTr="00C1492A">
        <w:trPr>
          <w:trHeight w:val="1250"/>
        </w:trPr>
        <w:tc>
          <w:tcPr>
            <w:tcW w:w="4151" w:type="dxa"/>
          </w:tcPr>
          <w:p w14:paraId="7AA36E54" w14:textId="77777777" w:rsidR="00194AB7" w:rsidRPr="00194AB7" w:rsidRDefault="00194AB7" w:rsidP="00742843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94AB7"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 xml:space="preserve">      UBND XÃ BẮC QUANG</w:t>
            </w:r>
          </w:p>
          <w:p w14:paraId="6ACC7D95" w14:textId="77777777" w:rsidR="00194AB7" w:rsidRPr="00194AB7" w:rsidRDefault="00194AB7" w:rsidP="007428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194AB7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7F0FBB7" wp14:editId="22F58090">
                      <wp:simplePos x="0" y="0"/>
                      <wp:positionH relativeFrom="column">
                        <wp:posOffset>460375</wp:posOffset>
                      </wp:positionH>
                      <wp:positionV relativeFrom="paragraph">
                        <wp:posOffset>201295</wp:posOffset>
                      </wp:positionV>
                      <wp:extent cx="1463675" cy="0"/>
                      <wp:effectExtent l="0" t="0" r="22225" b="19050"/>
                      <wp:wrapNone/>
                      <wp:docPr id="32" name="Straight Arrow Connector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36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5C6064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2" o:spid="_x0000_s1026" type="#_x0000_t32" style="position:absolute;margin-left:36.25pt;margin-top:15.85pt;width:115.2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"/>
                  </w:pict>
                </mc:Fallback>
              </mc:AlternateContent>
            </w:r>
            <w:r w:rsidRPr="00194AB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RƯỜNG THCS NGUYỄN HUỆ</w:t>
            </w:r>
          </w:p>
          <w:p w14:paraId="41FA9AB7" w14:textId="77777777" w:rsidR="00194AB7" w:rsidRPr="00194AB7" w:rsidRDefault="00194AB7" w:rsidP="00194AB7">
            <w:pPr>
              <w:spacing w:after="12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Ind w:w="311" w:type="dxa"/>
              <w:tblLayout w:type="fixed"/>
              <w:tblLook w:val="04A0" w:firstRow="1" w:lastRow="0" w:firstColumn="1" w:lastColumn="0" w:noHBand="0" w:noVBand="1"/>
            </w:tblPr>
            <w:tblGrid>
              <w:gridCol w:w="2976"/>
            </w:tblGrid>
            <w:tr w:rsidR="00194AB7" w:rsidRPr="00194AB7" w14:paraId="29D5BC00" w14:textId="77777777" w:rsidTr="000E4C05">
              <w:tc>
                <w:tcPr>
                  <w:tcW w:w="2976" w:type="dxa"/>
                </w:tcPr>
                <w:p w14:paraId="460E3360" w14:textId="4C084A73" w:rsidR="00194AB7" w:rsidRPr="00194AB7" w:rsidRDefault="00194AB7" w:rsidP="00194AB7">
                  <w:pPr>
                    <w:spacing w:after="120" w:line="240" w:lineRule="auto"/>
                    <w:rPr>
                      <w:rFonts w:eastAsia="Times New Roman" w:cs="Times New Roman"/>
                      <w:b/>
                      <w:sz w:val="26"/>
                      <w:szCs w:val="26"/>
                    </w:rPr>
                  </w:pPr>
                  <w:r w:rsidRPr="00194AB7">
                    <w:rPr>
                      <w:rFonts w:eastAsia="Times New Roman" w:cs="Times New Roman"/>
                      <w:b/>
                      <w:sz w:val="26"/>
                      <w:szCs w:val="26"/>
                    </w:rPr>
                    <w:t xml:space="preserve">       ĐỀ CHÍNH THỨC</w:t>
                  </w:r>
                </w:p>
              </w:tc>
            </w:tr>
          </w:tbl>
          <w:p w14:paraId="079A027A" w14:textId="77777777" w:rsidR="00194AB7" w:rsidRPr="00194AB7" w:rsidRDefault="00194AB7" w:rsidP="00194AB7">
            <w:pPr>
              <w:spacing w:after="12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095" w:type="dxa"/>
          </w:tcPr>
          <w:p w14:paraId="3A5DB7D2" w14:textId="0EBC16AD" w:rsidR="00194AB7" w:rsidRPr="00194AB7" w:rsidRDefault="00194AB7" w:rsidP="007428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proofErr w:type="gramStart"/>
            <w:r w:rsidRPr="00194AB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Ề  KIỂM</w:t>
            </w:r>
            <w:proofErr w:type="gramEnd"/>
            <w:r w:rsidRPr="00194AB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TRA, ĐÁNH GIÁ CUỐI KỲ I LỚP </w:t>
            </w:r>
            <w:r w:rsidR="000F3A9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6</w:t>
            </w:r>
          </w:p>
          <w:p w14:paraId="3861C14A" w14:textId="77777777" w:rsidR="00194AB7" w:rsidRPr="00194AB7" w:rsidRDefault="00194AB7" w:rsidP="007428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194AB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ĂM HỌC 2025 – 2026</w:t>
            </w:r>
          </w:p>
          <w:p w14:paraId="19411119" w14:textId="77777777" w:rsidR="00194AB7" w:rsidRPr="00194AB7" w:rsidRDefault="00194AB7" w:rsidP="00194AB7">
            <w:pPr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194AB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Môn: Toán </w:t>
            </w:r>
          </w:p>
          <w:p w14:paraId="70399E0E" w14:textId="77777777" w:rsidR="00194AB7" w:rsidRPr="00194AB7" w:rsidRDefault="00194AB7" w:rsidP="00194AB7">
            <w:pPr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r w:rsidRPr="00194AB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Thời gian: 90 phút </w:t>
            </w:r>
            <w:r w:rsidRPr="00194AB7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(không kể thời gian giao đề)</w:t>
            </w:r>
          </w:p>
          <w:p w14:paraId="6D718535" w14:textId="77777777" w:rsidR="00194AB7" w:rsidRPr="00194AB7" w:rsidRDefault="00194AB7" w:rsidP="00194AB7">
            <w:pPr>
              <w:spacing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194AB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Đề gồm 2 trang </w:t>
            </w:r>
          </w:p>
        </w:tc>
      </w:tr>
    </w:tbl>
    <w:p w14:paraId="5BFE849D" w14:textId="1795E903" w:rsidR="000C0CAD" w:rsidRPr="000A0C04" w:rsidRDefault="000C0CAD" w:rsidP="00E43845">
      <w:pPr>
        <w:spacing w:after="120" w:line="240" w:lineRule="auto"/>
        <w:ind w:firstLine="720"/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</w:pPr>
      <w:r w:rsidRPr="00252940">
        <w:rPr>
          <w:rFonts w:ascii="Times New Roman" w:eastAsia="Calibri" w:hAnsi="Times New Roman" w:cs="Times New Roman"/>
          <w:b/>
          <w:sz w:val="28"/>
          <w:szCs w:val="28"/>
        </w:rPr>
        <w:t>I</w:t>
      </w:r>
      <w:r w:rsidRPr="00E43845">
        <w:rPr>
          <w:rFonts w:ascii="Times New Roman" w:eastAsia="Calibri" w:hAnsi="Times New Roman" w:cs="Times New Roman"/>
          <w:b/>
          <w:sz w:val="28"/>
          <w:szCs w:val="28"/>
        </w:rPr>
        <w:t xml:space="preserve">. TRẮC NGHIỆM </w:t>
      </w:r>
      <w:r w:rsidRPr="000A0C04">
        <w:rPr>
          <w:rFonts w:ascii="Times New Roman" w:eastAsia="Calibri" w:hAnsi="Times New Roman" w:cs="Times New Roman"/>
          <w:iCs/>
          <w:sz w:val="28"/>
          <w:szCs w:val="28"/>
        </w:rPr>
        <w:t>(4,0 điểm</w:t>
      </w:r>
      <w:r w:rsidR="000A0C04">
        <w:rPr>
          <w:rFonts w:ascii="Times New Roman" w:eastAsia="Calibri" w:hAnsi="Times New Roman" w:cs="Times New Roman"/>
          <w:iCs/>
          <w:sz w:val="28"/>
          <w:szCs w:val="28"/>
        </w:rPr>
        <w:t>)</w:t>
      </w:r>
      <w:r w:rsidR="000A0C04" w:rsidRPr="000A0C04">
        <w:rPr>
          <w:rFonts w:ascii="Times New Roman" w:eastAsia="Calibri" w:hAnsi="Times New Roman" w:cs="Times New Roman"/>
          <w:iCs/>
          <w:sz w:val="28"/>
          <w:szCs w:val="28"/>
        </w:rPr>
        <w:t>.</w:t>
      </w:r>
      <w:r w:rsidRPr="000A0C04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="001F0A5F" w:rsidRPr="007F1001">
        <w:rPr>
          <w:rFonts w:ascii="Times New Roman" w:eastAsia="Calibri" w:hAnsi="Times New Roman" w:cs="Times New Roman"/>
          <w:b/>
          <w:bCs/>
          <w:iCs/>
          <w:sz w:val="28"/>
          <w:szCs w:val="28"/>
        </w:rPr>
        <w:t xml:space="preserve">Hãy </w:t>
      </w:r>
      <w:r w:rsidR="001F0A5F" w:rsidRPr="00622BD7">
        <w:rPr>
          <w:rFonts w:ascii="Times New Roman" w:eastAsia="Calibri" w:hAnsi="Times New Roman" w:cs="Times New Roman"/>
          <w:b/>
          <w:bCs/>
          <w:iCs/>
          <w:sz w:val="28"/>
          <w:szCs w:val="28"/>
        </w:rPr>
        <w:t>c</w:t>
      </w:r>
      <w:r w:rsidRPr="000A0C04">
        <w:rPr>
          <w:rFonts w:ascii="Times New Roman" w:eastAsia="Calibri" w:hAnsi="Times New Roman" w:cs="Times New Roman"/>
          <w:b/>
          <w:iCs/>
          <w:sz w:val="28"/>
          <w:szCs w:val="28"/>
        </w:rPr>
        <w:t>họn đáp án đúng:</w:t>
      </w:r>
    </w:p>
    <w:p w14:paraId="4E32741E" w14:textId="0174BCA8" w:rsidR="000C0CAD" w:rsidRPr="00E43845" w:rsidRDefault="000C0CAD" w:rsidP="00E43845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43845">
        <w:rPr>
          <w:rFonts w:ascii="Times New Roman" w:eastAsia="Times New Roman" w:hAnsi="Times New Roman" w:cs="Times New Roman"/>
          <w:b/>
          <w:sz w:val="28"/>
          <w:szCs w:val="28"/>
        </w:rPr>
        <w:t>Câu 1</w:t>
      </w:r>
      <w:r w:rsidR="000A0C04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E43845">
        <w:rPr>
          <w:rFonts w:ascii="Times New Roman" w:eastAsia="Times New Roman" w:hAnsi="Times New Roman" w:cs="Times New Roman"/>
          <w:color w:val="000000"/>
          <w:sz w:val="28"/>
          <w:szCs w:val="28"/>
        </w:rPr>
        <w:t>Kết quả 2</w:t>
      </w:r>
      <w:r w:rsidRPr="00E43845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E43845">
        <w:rPr>
          <w:rFonts w:ascii="Times New Roman" w:eastAsia="Times New Roman" w:hAnsi="Times New Roman" w:cs="Times New Roman"/>
          <w:color w:val="000000"/>
          <w:sz w:val="28"/>
          <w:szCs w:val="28"/>
        </w:rPr>
        <w:t>. 2</w:t>
      </w:r>
      <w:r w:rsidRPr="00E43845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E438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ằng</w:t>
      </w:r>
      <w:r w:rsidR="0096783E">
        <w:rPr>
          <w:rFonts w:ascii="Times New Roman" w:eastAsia="Times New Roman" w:hAnsi="Times New Roman" w:cs="Times New Roman"/>
          <w:color w:val="000000"/>
          <w:sz w:val="28"/>
          <w:szCs w:val="28"/>
        </w:rPr>
        <w:t>?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1985"/>
        <w:gridCol w:w="2976"/>
        <w:gridCol w:w="2127"/>
        <w:gridCol w:w="2126"/>
      </w:tblGrid>
      <w:tr w:rsidR="000C0CAD" w:rsidRPr="00E43845" w14:paraId="38D3D094" w14:textId="77777777" w:rsidTr="00C40787">
        <w:tc>
          <w:tcPr>
            <w:tcW w:w="1985" w:type="dxa"/>
          </w:tcPr>
          <w:p w14:paraId="009D911F" w14:textId="468286DD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. </w:t>
            </w:r>
            <w:r w:rsidRPr="00E43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E43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2976" w:type="dxa"/>
          </w:tcPr>
          <w:p w14:paraId="37D50D28" w14:textId="187CA24E" w:rsidR="000C0CAD" w:rsidRPr="00E43845" w:rsidRDefault="00667DA8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</w:t>
            </w:r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. </w:t>
            </w:r>
            <w:r w:rsidR="000C0CAD" w:rsidRPr="00E43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  <w:r w:rsidR="000C0CAD" w:rsidRPr="00E43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2127" w:type="dxa"/>
          </w:tcPr>
          <w:p w14:paraId="03668889" w14:textId="006B51E6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. </w:t>
            </w:r>
            <w:r w:rsidRPr="00E43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 w:rsidRPr="00E43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2126" w:type="dxa"/>
          </w:tcPr>
          <w:p w14:paraId="0F9095E9" w14:textId="30318394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. </w:t>
            </w:r>
            <w:r w:rsidRPr="00E43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 w:rsidRPr="00E43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</w:rPr>
              <w:t>6</w:t>
            </w:r>
          </w:p>
        </w:tc>
      </w:tr>
    </w:tbl>
    <w:p w14:paraId="30F59BCD" w14:textId="303CD5E4" w:rsidR="000C0CAD" w:rsidRPr="00E43845" w:rsidRDefault="000C0CAD" w:rsidP="00E43845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43845">
        <w:rPr>
          <w:rFonts w:ascii="Times New Roman" w:eastAsia="Times New Roman" w:hAnsi="Times New Roman" w:cs="Times New Roman"/>
          <w:b/>
          <w:sz w:val="28"/>
          <w:szCs w:val="28"/>
        </w:rPr>
        <w:t>Câu 2</w:t>
      </w:r>
      <w:r w:rsidR="00A829C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Pr="00E438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Kết quả </w:t>
      </w:r>
      <w:proofErr w:type="gramStart"/>
      <w:r w:rsidRPr="00E43845">
        <w:rPr>
          <w:rFonts w:ascii="Times New Roman" w:eastAsia="Times New Roman" w:hAnsi="Times New Roman" w:cs="Times New Roman"/>
          <w:color w:val="000000"/>
          <w:sz w:val="28"/>
          <w:szCs w:val="28"/>
        </w:rPr>
        <w:t>3</w:t>
      </w:r>
      <w:r w:rsidRPr="00E43845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5</w:t>
      </w:r>
      <w:r w:rsidRPr="00E438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:</w:t>
      </w:r>
      <w:proofErr w:type="gramEnd"/>
      <w:r w:rsidRPr="00E438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 bằng</w:t>
      </w:r>
      <w:r w:rsidR="0096783E">
        <w:rPr>
          <w:rFonts w:ascii="Times New Roman" w:eastAsia="Times New Roman" w:hAnsi="Times New Roman" w:cs="Times New Roman"/>
          <w:color w:val="000000"/>
          <w:sz w:val="28"/>
          <w:szCs w:val="28"/>
        </w:rPr>
        <w:t>?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2410"/>
        <w:gridCol w:w="2551"/>
        <w:gridCol w:w="2127"/>
        <w:gridCol w:w="2126"/>
      </w:tblGrid>
      <w:tr w:rsidR="000C0CAD" w:rsidRPr="00E43845" w14:paraId="48C7C643" w14:textId="77777777" w:rsidTr="00C40787">
        <w:tc>
          <w:tcPr>
            <w:tcW w:w="2410" w:type="dxa"/>
          </w:tcPr>
          <w:p w14:paraId="5966DFBD" w14:textId="31DB2897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A.</w:t>
            </w:r>
            <w:r w:rsidR="00A829C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E43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  <w:r w:rsidRPr="00E43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2551" w:type="dxa"/>
          </w:tcPr>
          <w:p w14:paraId="5AA22E73" w14:textId="3FB0E7A5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. </w:t>
            </w:r>
            <w:r w:rsidRPr="00E43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  <w:r w:rsidRPr="00E43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2127" w:type="dxa"/>
          </w:tcPr>
          <w:p w14:paraId="1ADCD4FC" w14:textId="4833FCF0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. </w:t>
            </w:r>
            <w:r w:rsidRPr="00E43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  <w:r w:rsidRPr="00E43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2126" w:type="dxa"/>
          </w:tcPr>
          <w:p w14:paraId="24E38DE8" w14:textId="0D7B71A3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. </w:t>
            </w:r>
            <w:r w:rsidRPr="00E43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  <w:r w:rsidRPr="00E43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</w:rPr>
              <w:t>5</w:t>
            </w:r>
          </w:p>
        </w:tc>
      </w:tr>
    </w:tbl>
    <w:p w14:paraId="330DCF08" w14:textId="5663B380" w:rsidR="000C0CAD" w:rsidRPr="00E43845" w:rsidRDefault="000C0CAD" w:rsidP="00E43845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43845">
        <w:rPr>
          <w:rFonts w:ascii="Times New Roman" w:eastAsia="Times New Roman" w:hAnsi="Times New Roman" w:cs="Times New Roman"/>
          <w:b/>
          <w:sz w:val="28"/>
          <w:szCs w:val="28"/>
        </w:rPr>
        <w:t>Câu 3</w:t>
      </w:r>
      <w:r w:rsidR="002274A0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Pr="00E43845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E43845">
        <w:rPr>
          <w:rFonts w:ascii="Times New Roman" w:eastAsia="Times New Roman" w:hAnsi="Times New Roman" w:cs="Times New Roman"/>
          <w:sz w:val="28"/>
          <w:szCs w:val="28"/>
        </w:rPr>
        <w:t>Trong các tổng (hiệu) sau, tổng (hiệu) nào chia hết cho 3?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2410"/>
        <w:gridCol w:w="2551"/>
        <w:gridCol w:w="2127"/>
        <w:gridCol w:w="2268"/>
      </w:tblGrid>
      <w:tr w:rsidR="000C0CAD" w:rsidRPr="00E43845" w14:paraId="6FFE5798" w14:textId="77777777" w:rsidTr="00C40787">
        <w:tc>
          <w:tcPr>
            <w:tcW w:w="2410" w:type="dxa"/>
          </w:tcPr>
          <w:p w14:paraId="33CC45D1" w14:textId="53C323A6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. </w:t>
            </w:r>
            <w:r w:rsidRPr="00E43845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</w:rPr>
              <w:t xml:space="preserve">90 </w:t>
            </w:r>
            <w:proofErr w:type="gramStart"/>
            <w:r w:rsidRPr="00E43845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</w:rPr>
              <w:t>-  236</w:t>
            </w:r>
            <w:proofErr w:type="gramEnd"/>
          </w:p>
        </w:tc>
        <w:tc>
          <w:tcPr>
            <w:tcW w:w="2551" w:type="dxa"/>
          </w:tcPr>
          <w:p w14:paraId="3E9F2995" w14:textId="003B824E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B. 6430 - 5400</w:t>
            </w:r>
          </w:p>
        </w:tc>
        <w:tc>
          <w:tcPr>
            <w:tcW w:w="2127" w:type="dxa"/>
          </w:tcPr>
          <w:p w14:paraId="7B0B1DFB" w14:textId="0602AC80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bCs/>
                <w:spacing w:val="-6"/>
                <w:sz w:val="28"/>
                <w:szCs w:val="28"/>
              </w:rPr>
              <w:t>C.</w:t>
            </w:r>
            <w:r w:rsidRPr="00E43845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</w:rPr>
              <w:t> 175 + 693</w:t>
            </w:r>
          </w:p>
        </w:tc>
        <w:tc>
          <w:tcPr>
            <w:tcW w:w="2268" w:type="dxa"/>
          </w:tcPr>
          <w:p w14:paraId="748A12C0" w14:textId="387E2621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D.</w:t>
            </w: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 123 + 960</w:t>
            </w:r>
          </w:p>
        </w:tc>
      </w:tr>
    </w:tbl>
    <w:p w14:paraId="0B734833" w14:textId="05CE5D6A" w:rsidR="000C0CAD" w:rsidRPr="00E43845" w:rsidRDefault="000C0CAD" w:rsidP="00E43845">
      <w:pPr>
        <w:spacing w:after="120" w:line="240" w:lineRule="auto"/>
        <w:ind w:left="720"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</w:pPr>
      <w:r w:rsidRPr="00E43845">
        <w:rPr>
          <w:rFonts w:ascii="Times New Roman" w:eastAsia="Times New Roman" w:hAnsi="Times New Roman" w:cs="Times New Roman"/>
          <w:b/>
          <w:sz w:val="28"/>
          <w:szCs w:val="28"/>
        </w:rPr>
        <w:t>Câu 4</w:t>
      </w:r>
      <w:r w:rsidR="002274A0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E43845">
        <w:rPr>
          <w:rFonts w:ascii="Times New Roman" w:eastAsia="Times New Roman" w:hAnsi="Times New Roman" w:cs="Times New Roman"/>
          <w:bCs/>
          <w:iCs/>
          <w:sz w:val="28"/>
          <w:szCs w:val="28"/>
        </w:rPr>
        <w:t>Khẳng định nào sau đây</w:t>
      </w:r>
      <w:r w:rsidRPr="002274A0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không đúng?</w:t>
      </w:r>
    </w:p>
    <w:tbl>
      <w:tblPr>
        <w:tblW w:w="9684" w:type="dxa"/>
        <w:tblInd w:w="817" w:type="dxa"/>
        <w:tblLook w:val="01E0" w:firstRow="1" w:lastRow="1" w:firstColumn="1" w:lastColumn="1" w:noHBand="0" w:noVBand="0"/>
      </w:tblPr>
      <w:tblGrid>
        <w:gridCol w:w="2457"/>
        <w:gridCol w:w="2168"/>
        <w:gridCol w:w="2168"/>
        <w:gridCol w:w="2891"/>
      </w:tblGrid>
      <w:tr w:rsidR="000C0CAD" w:rsidRPr="00E43845" w14:paraId="0FAEC11B" w14:textId="77777777" w:rsidTr="00667DA8">
        <w:trPr>
          <w:trHeight w:val="576"/>
        </w:trPr>
        <w:tc>
          <w:tcPr>
            <w:tcW w:w="2457" w:type="dxa"/>
          </w:tcPr>
          <w:p w14:paraId="60A5883E" w14:textId="74F5C846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. </w:t>
            </w:r>
            <w:r w:rsidRPr="00E43845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580" w:dyaOrig="260" w14:anchorId="40A969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5pt;height:12.5pt" o:ole="">
                  <v:imagedata r:id="rId7" o:title=""/>
                </v:shape>
                <o:OLEObject Type="Embed" ProgID="Equation.DSMT4" ShapeID="_x0000_i1025" DrawAspect="Content" ObjectID="_1829203397" r:id="rId8"/>
              </w:object>
            </w:r>
          </w:p>
        </w:tc>
        <w:tc>
          <w:tcPr>
            <w:tcW w:w="2168" w:type="dxa"/>
          </w:tcPr>
          <w:p w14:paraId="4968A9CF" w14:textId="77777777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. </w:t>
            </w:r>
            <w:r w:rsidRPr="00E43845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720" w:dyaOrig="260" w14:anchorId="3E41FF97">
                <v:shape id="_x0000_i1026" type="#_x0000_t75" style="width:36.5pt;height:12.5pt" o:ole="">
                  <v:imagedata r:id="rId9" o:title=""/>
                </v:shape>
                <o:OLEObject Type="Embed" ProgID="Equation.DSMT4" ShapeID="_x0000_i1026" DrawAspect="Content" ObjectID="_1829203398" r:id="rId10"/>
              </w:object>
            </w: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168" w:type="dxa"/>
          </w:tcPr>
          <w:p w14:paraId="4F474AA2" w14:textId="71EB534F" w:rsidR="000C0CAD" w:rsidRPr="00E43845" w:rsidRDefault="00667DA8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. 0 </w:t>
            </w:r>
            <w:r w:rsidR="000C0CAD" w:rsidRPr="00E4384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sym w:font="Symbol" w:char="F0CE"/>
            </w:r>
            <w:r w:rsidR="000C0CAD" w:rsidRPr="00E43845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z</w:t>
            </w:r>
          </w:p>
        </w:tc>
        <w:tc>
          <w:tcPr>
            <w:tcW w:w="2891" w:type="dxa"/>
          </w:tcPr>
          <w:p w14:paraId="7D06F9EC" w14:textId="346D118A" w:rsidR="000C0CAD" w:rsidRPr="00E43845" w:rsidRDefault="00667DA8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="003D796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. </w:t>
            </w:r>
            <w:r w:rsidR="000C0CAD" w:rsidRPr="00E43845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580" w:dyaOrig="279" w14:anchorId="04F70965">
                <v:shape id="_x0000_i1027" type="#_x0000_t75" style="width:29.5pt;height:14.5pt" o:ole="">
                  <v:imagedata r:id="rId11" o:title=""/>
                </v:shape>
                <o:OLEObject Type="Embed" ProgID="Equation.DSMT4" ShapeID="_x0000_i1027" DrawAspect="Content" ObjectID="_1829203399" r:id="rId12"/>
              </w:object>
            </w:r>
          </w:p>
        </w:tc>
      </w:tr>
    </w:tbl>
    <w:p w14:paraId="3E32F1B7" w14:textId="32A39265" w:rsidR="000C0CAD" w:rsidRPr="00E43845" w:rsidRDefault="000C0CAD" w:rsidP="00E43845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b/>
          <w:bCs/>
          <w:iCs/>
          <w:w w:val="98"/>
          <w:sz w:val="28"/>
          <w:szCs w:val="28"/>
        </w:rPr>
      </w:pPr>
      <w:r w:rsidRPr="00E43845">
        <w:rPr>
          <w:rFonts w:ascii="Times New Roman" w:eastAsia="Times New Roman" w:hAnsi="Times New Roman" w:cs="Times New Roman"/>
          <w:b/>
          <w:w w:val="98"/>
          <w:sz w:val="28"/>
          <w:szCs w:val="28"/>
        </w:rPr>
        <w:t>Câu 5</w:t>
      </w:r>
      <w:r w:rsidR="002274A0">
        <w:rPr>
          <w:rFonts w:ascii="Times New Roman" w:eastAsia="Times New Roman" w:hAnsi="Times New Roman" w:cs="Times New Roman"/>
          <w:b/>
          <w:w w:val="98"/>
          <w:sz w:val="28"/>
          <w:szCs w:val="28"/>
        </w:rPr>
        <w:t xml:space="preserve">. </w:t>
      </w:r>
      <w:r w:rsidRPr="00E43845">
        <w:rPr>
          <w:rFonts w:ascii="Times New Roman" w:eastAsia="Times New Roman" w:hAnsi="Times New Roman" w:cs="Times New Roman"/>
          <w:w w:val="98"/>
          <w:sz w:val="28"/>
          <w:szCs w:val="28"/>
        </w:rPr>
        <w:t xml:space="preserve">Trong các tập hợp sau đây, tập hợp nào là các số nguyên không âm? 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2410"/>
        <w:gridCol w:w="2126"/>
        <w:gridCol w:w="2126"/>
        <w:gridCol w:w="2835"/>
      </w:tblGrid>
      <w:tr w:rsidR="000C0CAD" w:rsidRPr="00E43845" w14:paraId="71143FE7" w14:textId="77777777" w:rsidTr="00C40787">
        <w:tc>
          <w:tcPr>
            <w:tcW w:w="2410" w:type="dxa"/>
          </w:tcPr>
          <w:p w14:paraId="436FC934" w14:textId="58E2547E" w:rsidR="000C0CAD" w:rsidRPr="00E43845" w:rsidRDefault="000C0CAD" w:rsidP="00E43845">
            <w:pPr>
              <w:tabs>
                <w:tab w:val="left" w:pos="1035"/>
              </w:tabs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gramStart"/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A. {</w:t>
            </w:r>
            <w:proofErr w:type="gramEnd"/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-1; -2; -3}</w:t>
            </w:r>
          </w:p>
        </w:tc>
        <w:tc>
          <w:tcPr>
            <w:tcW w:w="2126" w:type="dxa"/>
          </w:tcPr>
          <w:p w14:paraId="3286B3EC" w14:textId="7DD04D52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gramStart"/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B. {</w:t>
            </w:r>
            <w:proofErr w:type="gramEnd"/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0; 3; 5}</w:t>
            </w:r>
          </w:p>
        </w:tc>
        <w:tc>
          <w:tcPr>
            <w:tcW w:w="2126" w:type="dxa"/>
          </w:tcPr>
          <w:p w14:paraId="74B12B04" w14:textId="4D717373" w:rsidR="000C0CAD" w:rsidRPr="00E43845" w:rsidRDefault="00112A47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</w:t>
            </w:r>
            <w:proofErr w:type="gramStart"/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C. {</w:t>
            </w:r>
            <w:proofErr w:type="gramEnd"/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-1; 0; 1}</w:t>
            </w:r>
          </w:p>
        </w:tc>
        <w:tc>
          <w:tcPr>
            <w:tcW w:w="2835" w:type="dxa"/>
          </w:tcPr>
          <w:p w14:paraId="4BCC20D4" w14:textId="6C63EA9C" w:rsidR="000C0CAD" w:rsidRPr="00E43845" w:rsidRDefault="00112A47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</w:t>
            </w:r>
            <w:proofErr w:type="gramStart"/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D. {</w:t>
            </w:r>
            <w:proofErr w:type="gramEnd"/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-5; -7; 0}</w:t>
            </w:r>
          </w:p>
        </w:tc>
      </w:tr>
    </w:tbl>
    <w:p w14:paraId="30E4676C" w14:textId="53E00236" w:rsidR="000C0CAD" w:rsidRPr="00E43845" w:rsidRDefault="000C0CAD" w:rsidP="00E43845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43845">
        <w:rPr>
          <w:rFonts w:ascii="Times New Roman" w:eastAsia="Times New Roman" w:hAnsi="Times New Roman" w:cs="Times New Roman"/>
          <w:b/>
          <w:sz w:val="28"/>
          <w:szCs w:val="28"/>
        </w:rPr>
        <w:t>Câu 6</w:t>
      </w:r>
      <w:r w:rsidR="00A66758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E438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Khẳng định nào sau đây </w:t>
      </w:r>
      <w:r w:rsidRPr="00A66758">
        <w:rPr>
          <w:rFonts w:ascii="Times New Roman" w:eastAsia="Times New Roman" w:hAnsi="Times New Roman" w:cs="Times New Roman"/>
          <w:color w:val="000000"/>
          <w:sz w:val="28"/>
          <w:szCs w:val="28"/>
        </w:rPr>
        <w:t>là không đúng?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2410"/>
        <w:gridCol w:w="2126"/>
        <w:gridCol w:w="2126"/>
        <w:gridCol w:w="2835"/>
      </w:tblGrid>
      <w:tr w:rsidR="000C0CAD" w:rsidRPr="00E43845" w14:paraId="10C89DCC" w14:textId="77777777" w:rsidTr="00C40787">
        <w:tc>
          <w:tcPr>
            <w:tcW w:w="2410" w:type="dxa"/>
          </w:tcPr>
          <w:p w14:paraId="4560604B" w14:textId="6EBB8993" w:rsidR="000C0CAD" w:rsidRPr="00E43845" w:rsidRDefault="000C0CAD" w:rsidP="00E43845">
            <w:pPr>
              <w:tabs>
                <w:tab w:val="left" w:pos="1035"/>
              </w:tabs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A. -7 &lt; -15</w:t>
            </w:r>
          </w:p>
        </w:tc>
        <w:tc>
          <w:tcPr>
            <w:tcW w:w="2126" w:type="dxa"/>
          </w:tcPr>
          <w:p w14:paraId="1D5AF0B8" w14:textId="2B99C783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B. -8 &lt; 1</w:t>
            </w:r>
          </w:p>
        </w:tc>
        <w:tc>
          <w:tcPr>
            <w:tcW w:w="2126" w:type="dxa"/>
          </w:tcPr>
          <w:p w14:paraId="44D183A8" w14:textId="5746AD41" w:rsidR="000C0CAD" w:rsidRPr="00E43845" w:rsidRDefault="00C94D2B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</w:t>
            </w:r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C. -9 &lt; 0</w:t>
            </w:r>
          </w:p>
        </w:tc>
        <w:tc>
          <w:tcPr>
            <w:tcW w:w="2835" w:type="dxa"/>
          </w:tcPr>
          <w:p w14:paraId="34B4A271" w14:textId="66E050C9" w:rsidR="000C0CAD" w:rsidRPr="00E43845" w:rsidRDefault="00C94D2B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</w:t>
            </w:r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D. -5 &lt; -1</w:t>
            </w:r>
          </w:p>
        </w:tc>
      </w:tr>
    </w:tbl>
    <w:p w14:paraId="7B5A5F4A" w14:textId="1A54C451" w:rsidR="000C0CAD" w:rsidRPr="00575393" w:rsidRDefault="000C0CAD" w:rsidP="00575393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b/>
          <w:spacing w:val="-6"/>
          <w:sz w:val="28"/>
          <w:szCs w:val="28"/>
        </w:rPr>
      </w:pPr>
      <w:r w:rsidRPr="00575393">
        <w:rPr>
          <w:rFonts w:ascii="Times New Roman" w:eastAsia="Times New Roman" w:hAnsi="Times New Roman" w:cs="Times New Roman"/>
          <w:b/>
          <w:spacing w:val="-6"/>
          <w:sz w:val="28"/>
          <w:szCs w:val="28"/>
        </w:rPr>
        <w:t>Câu 7</w:t>
      </w:r>
      <w:r w:rsidR="00A66758" w:rsidRPr="00575393">
        <w:rPr>
          <w:rFonts w:ascii="Times New Roman" w:eastAsia="Times New Roman" w:hAnsi="Times New Roman" w:cs="Times New Roman"/>
          <w:b/>
          <w:spacing w:val="-6"/>
          <w:sz w:val="28"/>
          <w:szCs w:val="28"/>
        </w:rPr>
        <w:t xml:space="preserve">. </w:t>
      </w:r>
      <w:r w:rsidRPr="00575393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</w:rPr>
        <w:t xml:space="preserve">Khi sắp xếp các số nguyên theo thứ tự tăng dần, thì cách sắp xếp nào sau là </w:t>
      </w:r>
      <w:r w:rsidRPr="00575393">
        <w:rPr>
          <w:rFonts w:ascii="Times New Roman" w:eastAsia="Times New Roman" w:hAnsi="Times New Roman" w:cs="Times New Roman"/>
          <w:i/>
          <w:color w:val="000000"/>
          <w:spacing w:val="-6"/>
          <w:sz w:val="28"/>
          <w:szCs w:val="28"/>
        </w:rPr>
        <w:t>đúng</w:t>
      </w:r>
      <w:r w:rsidRPr="00575393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</w:rPr>
        <w:t>?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2410"/>
        <w:gridCol w:w="2126"/>
        <w:gridCol w:w="2126"/>
        <w:gridCol w:w="2835"/>
      </w:tblGrid>
      <w:tr w:rsidR="000C0CAD" w:rsidRPr="00E43845" w14:paraId="76017648" w14:textId="77777777" w:rsidTr="00C40787">
        <w:tc>
          <w:tcPr>
            <w:tcW w:w="2410" w:type="dxa"/>
          </w:tcPr>
          <w:p w14:paraId="5506A553" w14:textId="4D37F800" w:rsidR="000C0CAD" w:rsidRPr="00E43845" w:rsidRDefault="000C0CAD" w:rsidP="00E43845">
            <w:pPr>
              <w:tabs>
                <w:tab w:val="left" w:pos="1035"/>
              </w:tabs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A. 0; 1; -2; -5</w:t>
            </w:r>
          </w:p>
        </w:tc>
        <w:tc>
          <w:tcPr>
            <w:tcW w:w="2126" w:type="dxa"/>
          </w:tcPr>
          <w:p w14:paraId="7B013C56" w14:textId="64D151B2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B. -2; -5; 0; 1</w:t>
            </w:r>
          </w:p>
        </w:tc>
        <w:tc>
          <w:tcPr>
            <w:tcW w:w="2126" w:type="dxa"/>
          </w:tcPr>
          <w:p w14:paraId="7974B19D" w14:textId="43A9D15A" w:rsidR="000C0CAD" w:rsidRPr="00E43845" w:rsidRDefault="00C94D2B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</w:t>
            </w:r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C. -5; -2; 0; 1</w:t>
            </w:r>
          </w:p>
        </w:tc>
        <w:tc>
          <w:tcPr>
            <w:tcW w:w="2835" w:type="dxa"/>
          </w:tcPr>
          <w:p w14:paraId="0CCED657" w14:textId="4DC96EBB" w:rsidR="000C0CAD" w:rsidRPr="00E43845" w:rsidRDefault="00C94D2B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</w:t>
            </w:r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. 1; 0; -2; -5 </w:t>
            </w:r>
          </w:p>
        </w:tc>
      </w:tr>
    </w:tbl>
    <w:p w14:paraId="3123AE94" w14:textId="13CEE2F5" w:rsidR="000C0CAD" w:rsidRPr="00E43845" w:rsidRDefault="000C0CAD" w:rsidP="00E43845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43845">
        <w:rPr>
          <w:rFonts w:ascii="Times New Roman" w:eastAsia="Times New Roman" w:hAnsi="Times New Roman" w:cs="Times New Roman"/>
          <w:b/>
          <w:sz w:val="28"/>
          <w:szCs w:val="28"/>
        </w:rPr>
        <w:t>Câu 8</w:t>
      </w:r>
      <w:r w:rsidR="00A66758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E438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rong các khẳng định sau, khẳng định nào sau đây </w:t>
      </w:r>
      <w:r w:rsidRPr="00A66758">
        <w:rPr>
          <w:rFonts w:ascii="Times New Roman" w:eastAsia="Times New Roman" w:hAnsi="Times New Roman" w:cs="Times New Roman"/>
          <w:color w:val="000000"/>
          <w:sz w:val="28"/>
          <w:szCs w:val="28"/>
        </w:rPr>
        <w:t>là đúng?</w:t>
      </w:r>
      <w:r w:rsidRPr="00E438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ập hợp các ước của số nguyên 5 là</w:t>
      </w:r>
      <w:r w:rsidR="002177EC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2410"/>
        <w:gridCol w:w="2126"/>
        <w:gridCol w:w="2126"/>
        <w:gridCol w:w="2835"/>
      </w:tblGrid>
      <w:tr w:rsidR="000C0CAD" w:rsidRPr="00E43845" w14:paraId="5BF3C226" w14:textId="77777777" w:rsidTr="00C40787">
        <w:tc>
          <w:tcPr>
            <w:tcW w:w="2410" w:type="dxa"/>
          </w:tcPr>
          <w:p w14:paraId="40ED3883" w14:textId="441EEB0B" w:rsidR="000C0CAD" w:rsidRPr="00E43845" w:rsidRDefault="000C0CAD" w:rsidP="00E43845">
            <w:pPr>
              <w:tabs>
                <w:tab w:val="left" w:pos="1035"/>
              </w:tabs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gramStart"/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A. {</w:t>
            </w:r>
            <w:proofErr w:type="gramEnd"/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0; -1; 1; -5; 5}</w:t>
            </w:r>
          </w:p>
        </w:tc>
        <w:tc>
          <w:tcPr>
            <w:tcW w:w="2126" w:type="dxa"/>
          </w:tcPr>
          <w:p w14:paraId="679DBDC6" w14:textId="712BE247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gramStart"/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B. {</w:t>
            </w:r>
            <w:proofErr w:type="gramEnd"/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0; 1; 5}</w:t>
            </w:r>
            <w:r w:rsidR="00C94D2B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126" w:type="dxa"/>
          </w:tcPr>
          <w:p w14:paraId="29863A02" w14:textId="49780794" w:rsidR="000C0CAD" w:rsidRPr="00E43845" w:rsidRDefault="00C94D2B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3C583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C. {</w:t>
            </w:r>
            <w:proofErr w:type="gramEnd"/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-1; -5; 1; 5}</w:t>
            </w:r>
          </w:p>
        </w:tc>
        <w:tc>
          <w:tcPr>
            <w:tcW w:w="2835" w:type="dxa"/>
          </w:tcPr>
          <w:p w14:paraId="1D6C39D8" w14:textId="551B87DE" w:rsidR="000C0CAD" w:rsidRPr="00E43845" w:rsidRDefault="00C94D2B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D65B0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</w:t>
            </w:r>
            <w:proofErr w:type="gramStart"/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D. {</w:t>
            </w:r>
            <w:proofErr w:type="gramEnd"/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1; 5}</w:t>
            </w:r>
          </w:p>
        </w:tc>
      </w:tr>
    </w:tbl>
    <w:p w14:paraId="316C0BDD" w14:textId="49123240" w:rsidR="000C0CAD" w:rsidRPr="00E43845" w:rsidRDefault="000C0CAD" w:rsidP="00E43845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43845">
        <w:rPr>
          <w:rFonts w:ascii="Times New Roman" w:eastAsia="Times New Roman" w:hAnsi="Times New Roman" w:cs="Times New Roman"/>
          <w:b/>
          <w:sz w:val="28"/>
          <w:szCs w:val="28"/>
        </w:rPr>
        <w:t>Câu 9</w:t>
      </w:r>
      <w:r w:rsidR="003C5836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E438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rong các khẳng định sau, khẳng định nào </w:t>
      </w:r>
      <w:r w:rsidRPr="003C583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ông đúng?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2410"/>
        <w:gridCol w:w="2126"/>
        <w:gridCol w:w="2410"/>
        <w:gridCol w:w="2551"/>
      </w:tblGrid>
      <w:tr w:rsidR="000C0CAD" w:rsidRPr="00E43845" w14:paraId="26D00BFF" w14:textId="77777777" w:rsidTr="00C40787">
        <w:tc>
          <w:tcPr>
            <w:tcW w:w="2410" w:type="dxa"/>
          </w:tcPr>
          <w:p w14:paraId="190FF1E2" w14:textId="77777777" w:rsidR="000C0CAD" w:rsidRPr="00E43845" w:rsidRDefault="000C0CAD" w:rsidP="00E43845">
            <w:pPr>
              <w:tabs>
                <w:tab w:val="left" w:pos="1035"/>
              </w:tabs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A. -</w:t>
            </w:r>
            <w:proofErr w:type="gramStart"/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32 :</w:t>
            </w:r>
            <w:proofErr w:type="gramEnd"/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-4) = 8</w:t>
            </w:r>
          </w:p>
        </w:tc>
        <w:tc>
          <w:tcPr>
            <w:tcW w:w="2126" w:type="dxa"/>
          </w:tcPr>
          <w:p w14:paraId="13BF215A" w14:textId="5A1E916C" w:rsidR="000C0CAD" w:rsidRPr="00E43845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B. 20: (-4) = -5</w:t>
            </w:r>
          </w:p>
        </w:tc>
        <w:tc>
          <w:tcPr>
            <w:tcW w:w="2410" w:type="dxa"/>
          </w:tcPr>
          <w:p w14:paraId="266F40A7" w14:textId="76F4BB1F" w:rsidR="000C0CAD" w:rsidRPr="00E43845" w:rsidRDefault="0096783E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. </w:t>
            </w:r>
            <w:proofErr w:type="gramStart"/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105 :</w:t>
            </w:r>
            <w:proofErr w:type="gramEnd"/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-5) = -21</w:t>
            </w:r>
          </w:p>
        </w:tc>
        <w:tc>
          <w:tcPr>
            <w:tcW w:w="2551" w:type="dxa"/>
          </w:tcPr>
          <w:p w14:paraId="15102109" w14:textId="26F743E7" w:rsidR="000C0CAD" w:rsidRPr="00E43845" w:rsidRDefault="003C5836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96783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D. (-</w:t>
            </w:r>
            <w:proofErr w:type="gramStart"/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>40 )</w:t>
            </w:r>
            <w:proofErr w:type="gramEnd"/>
            <w:r w:rsidR="000C0CAD" w:rsidRPr="00E43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: (-8) = -5</w:t>
            </w:r>
          </w:p>
        </w:tc>
      </w:tr>
    </w:tbl>
    <w:p w14:paraId="1668F22F" w14:textId="20B2FA6D" w:rsidR="000C0CAD" w:rsidRPr="005D76F6" w:rsidRDefault="000C0CAD" w:rsidP="00E43845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5D76F6">
        <w:rPr>
          <w:rFonts w:ascii="Times New Roman" w:eastAsia="Times New Roman" w:hAnsi="Times New Roman" w:cs="Times New Roman"/>
          <w:b/>
          <w:sz w:val="28"/>
          <w:szCs w:val="28"/>
        </w:rPr>
        <w:t>Câu 10</w:t>
      </w:r>
      <w:r w:rsidR="005D76F6" w:rsidRPr="005D76F6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5D76F6">
        <w:rPr>
          <w:rFonts w:ascii="Times New Roman" w:eastAsia="Times New Roman" w:hAnsi="Times New Roman" w:cs="Times New Roman"/>
          <w:sz w:val="28"/>
          <w:szCs w:val="28"/>
          <w:lang w:val="vi-VN"/>
        </w:rPr>
        <w:t>Khẳng định nào sau đ</w:t>
      </w:r>
      <w:r w:rsidRPr="005D76F6">
        <w:rPr>
          <w:rFonts w:ascii="Times New Roman" w:eastAsia="Times New Roman" w:hAnsi="Times New Roman" w:cs="Times New Roman"/>
          <w:sz w:val="28"/>
          <w:szCs w:val="28"/>
        </w:rPr>
        <w:t>â</w:t>
      </w:r>
      <w:r w:rsidRPr="005D76F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y </w:t>
      </w:r>
      <w:r w:rsidRPr="005D76F6">
        <w:rPr>
          <w:rFonts w:ascii="Times New Roman" w:eastAsia="Times New Roman" w:hAnsi="Times New Roman" w:cs="Times New Roman"/>
          <w:iCs/>
          <w:sz w:val="28"/>
          <w:szCs w:val="28"/>
        </w:rPr>
        <w:t>không</w:t>
      </w:r>
      <w:r w:rsidRPr="005D76F6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 </w:t>
      </w:r>
      <w:r w:rsidRPr="005D76F6">
        <w:rPr>
          <w:rFonts w:ascii="Times New Roman" w:eastAsia="Times New Roman" w:hAnsi="Times New Roman" w:cs="Times New Roman"/>
          <w:iCs/>
          <w:sz w:val="28"/>
          <w:szCs w:val="28"/>
          <w:lang w:val="vi-VN"/>
        </w:rPr>
        <w:t>đúng</w:t>
      </w:r>
      <w:r w:rsidRPr="005D76F6">
        <w:rPr>
          <w:rFonts w:ascii="Times New Roman" w:eastAsia="Times New Roman" w:hAnsi="Times New Roman" w:cs="Times New Roman"/>
          <w:iCs/>
          <w:sz w:val="28"/>
          <w:szCs w:val="28"/>
        </w:rPr>
        <w:t>?</w:t>
      </w:r>
    </w:p>
    <w:tbl>
      <w:tblPr>
        <w:tblW w:w="9639" w:type="dxa"/>
        <w:tblInd w:w="817" w:type="dxa"/>
        <w:tblLook w:val="01E0" w:firstRow="1" w:lastRow="1" w:firstColumn="1" w:lastColumn="1" w:noHBand="0" w:noVBand="0"/>
      </w:tblPr>
      <w:tblGrid>
        <w:gridCol w:w="5103"/>
        <w:gridCol w:w="4536"/>
      </w:tblGrid>
      <w:tr w:rsidR="000C0CAD" w:rsidRPr="005D76F6" w14:paraId="4A5159B3" w14:textId="77777777" w:rsidTr="00C40787">
        <w:tc>
          <w:tcPr>
            <w:tcW w:w="5103" w:type="dxa"/>
          </w:tcPr>
          <w:p w14:paraId="531F9F8F" w14:textId="52DAB7DC" w:rsidR="000C0CAD" w:rsidRPr="005D76F6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D76F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A.</w:t>
            </w:r>
            <w:r w:rsidR="00674DCD" w:rsidRPr="005D76F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5D76F6">
              <w:rPr>
                <w:rFonts w:ascii="Times New Roman" w:eastAsia="Times New Roman" w:hAnsi="Times New Roman" w:cs="Times New Roman"/>
                <w:sz w:val="28"/>
                <w:szCs w:val="28"/>
              </w:rPr>
              <w:t>Hình vuông có trục đối xứng</w:t>
            </w:r>
            <w:r w:rsidR="00DB7313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14:paraId="7F390A69" w14:textId="77777777" w:rsidR="000C0CAD" w:rsidRPr="005D76F6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5D76F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B. H</w:t>
            </w:r>
            <w:r w:rsidRPr="005D76F6">
              <w:rPr>
                <w:rFonts w:ascii="Times New Roman" w:eastAsia="Times New Roman" w:hAnsi="Times New Roman" w:cs="Times New Roman"/>
                <w:sz w:val="28"/>
                <w:szCs w:val="28"/>
              </w:rPr>
              <w:t>ình thoi có trục đối xứng</w:t>
            </w:r>
            <w:r w:rsidRPr="005D76F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</w:tc>
      </w:tr>
      <w:tr w:rsidR="000C0CAD" w:rsidRPr="005D76F6" w14:paraId="6C9F98A8" w14:textId="77777777" w:rsidTr="00C40787">
        <w:tc>
          <w:tcPr>
            <w:tcW w:w="5103" w:type="dxa"/>
          </w:tcPr>
          <w:p w14:paraId="2DEB1619" w14:textId="288C5EC1" w:rsidR="000C0CAD" w:rsidRPr="005D76F6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w w:val="90"/>
                <w:sz w:val="28"/>
                <w:szCs w:val="28"/>
                <w:lang w:val="vi-VN"/>
              </w:rPr>
            </w:pPr>
            <w:r w:rsidRPr="005D76F6">
              <w:rPr>
                <w:rFonts w:ascii="Times New Roman" w:eastAsia="Times New Roman" w:hAnsi="Times New Roman" w:cs="Times New Roman"/>
                <w:w w:val="90"/>
                <w:sz w:val="28"/>
                <w:szCs w:val="28"/>
                <w:lang w:val="vi-VN"/>
              </w:rPr>
              <w:t>C.</w:t>
            </w:r>
            <w:r w:rsidR="005D76F6">
              <w:rPr>
                <w:rFonts w:ascii="Times New Roman" w:eastAsia="Times New Roman" w:hAnsi="Times New Roman" w:cs="Times New Roman"/>
                <w:w w:val="90"/>
                <w:sz w:val="28"/>
                <w:szCs w:val="28"/>
              </w:rPr>
              <w:t xml:space="preserve"> </w:t>
            </w:r>
            <w:r w:rsidRPr="005D76F6">
              <w:rPr>
                <w:rFonts w:ascii="Times New Roman" w:eastAsia="Times New Roman" w:hAnsi="Times New Roman" w:cs="Times New Roman"/>
                <w:w w:val="90"/>
                <w:sz w:val="28"/>
                <w:szCs w:val="28"/>
                <w:lang w:val="vi-VN"/>
              </w:rPr>
              <w:t xml:space="preserve"> </w:t>
            </w:r>
            <w:r w:rsidRPr="005D76F6">
              <w:rPr>
                <w:rFonts w:ascii="Times New Roman" w:eastAsia="Times New Roman" w:hAnsi="Times New Roman" w:cs="Times New Roman"/>
                <w:w w:val="90"/>
                <w:sz w:val="28"/>
                <w:szCs w:val="28"/>
              </w:rPr>
              <w:t>Hình bình hành có trục đối xứng</w:t>
            </w:r>
            <w:r w:rsidRPr="005D76F6">
              <w:rPr>
                <w:rFonts w:ascii="Times New Roman" w:eastAsia="Times New Roman" w:hAnsi="Times New Roman" w:cs="Times New Roman"/>
                <w:w w:val="90"/>
                <w:sz w:val="28"/>
                <w:szCs w:val="28"/>
                <w:lang w:val="vi-VN"/>
              </w:rPr>
              <w:t>.</w:t>
            </w:r>
          </w:p>
        </w:tc>
        <w:tc>
          <w:tcPr>
            <w:tcW w:w="4536" w:type="dxa"/>
          </w:tcPr>
          <w:p w14:paraId="2EBB9067" w14:textId="77777777" w:rsidR="000C0CAD" w:rsidRPr="005D76F6" w:rsidRDefault="000C0CAD" w:rsidP="00E4384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w w:val="90"/>
                <w:sz w:val="28"/>
                <w:szCs w:val="28"/>
                <w:lang w:val="vi-VN"/>
              </w:rPr>
            </w:pPr>
            <w:r w:rsidRPr="005D76F6">
              <w:rPr>
                <w:rFonts w:ascii="Times New Roman" w:eastAsia="Times New Roman" w:hAnsi="Times New Roman" w:cs="Times New Roman"/>
                <w:w w:val="90"/>
                <w:sz w:val="28"/>
                <w:szCs w:val="28"/>
                <w:lang w:val="vi-VN"/>
              </w:rPr>
              <w:t>D. Tam giác đều có trục đối xứng.</w:t>
            </w:r>
          </w:p>
        </w:tc>
      </w:tr>
    </w:tbl>
    <w:p w14:paraId="41B04BAF" w14:textId="6C3D8039" w:rsidR="000C0CAD" w:rsidRPr="00925D3C" w:rsidRDefault="000C0CAD" w:rsidP="00E43845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43845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11</w:t>
      </w:r>
      <w:r w:rsidR="00DB7313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E43845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Trong </w:t>
      </w:r>
      <w:r w:rsidRPr="00E43845">
        <w:rPr>
          <w:rFonts w:ascii="Times New Roman" w:eastAsia="Times New Roman" w:hAnsi="Times New Roman" w:cs="Times New Roman"/>
          <w:sz w:val="28"/>
          <w:szCs w:val="28"/>
          <w:lang w:val="vi-VN"/>
        </w:rPr>
        <w:t>hình chữ nhật có số trục đối xứng là</w:t>
      </w:r>
      <w:r w:rsidR="007F1001">
        <w:rPr>
          <w:rFonts w:ascii="Times New Roman" w:eastAsia="Times New Roman" w:hAnsi="Times New Roman" w:cs="Times New Roman"/>
          <w:sz w:val="28"/>
          <w:szCs w:val="28"/>
        </w:rPr>
        <w:t>:</w:t>
      </w: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2410"/>
        <w:gridCol w:w="2126"/>
        <w:gridCol w:w="2410"/>
        <w:gridCol w:w="991"/>
      </w:tblGrid>
      <w:tr w:rsidR="000C0CAD" w:rsidRPr="00252940" w14:paraId="5FD72D10" w14:textId="77777777" w:rsidTr="00C40787">
        <w:tc>
          <w:tcPr>
            <w:tcW w:w="2410" w:type="dxa"/>
          </w:tcPr>
          <w:p w14:paraId="23544CB9" w14:textId="28EA52B3" w:rsidR="000C0CAD" w:rsidRPr="00252940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A. 1</w:t>
            </w:r>
          </w:p>
        </w:tc>
        <w:tc>
          <w:tcPr>
            <w:tcW w:w="2126" w:type="dxa"/>
          </w:tcPr>
          <w:p w14:paraId="74100801" w14:textId="4CB077A2" w:rsidR="000C0CAD" w:rsidRPr="00252940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B. 2</w:t>
            </w:r>
          </w:p>
        </w:tc>
        <w:tc>
          <w:tcPr>
            <w:tcW w:w="2410" w:type="dxa"/>
          </w:tcPr>
          <w:p w14:paraId="26101469" w14:textId="78180623" w:rsidR="000C0CAD" w:rsidRPr="00252940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C. 3</w:t>
            </w:r>
          </w:p>
        </w:tc>
        <w:tc>
          <w:tcPr>
            <w:tcW w:w="991" w:type="dxa"/>
          </w:tcPr>
          <w:p w14:paraId="51EBD856" w14:textId="34E609F0" w:rsidR="000C0CAD" w:rsidRPr="00252940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D. 4</w:t>
            </w:r>
          </w:p>
        </w:tc>
      </w:tr>
    </w:tbl>
    <w:p w14:paraId="5CE8A623" w14:textId="5519138E" w:rsidR="000C0CAD" w:rsidRPr="00252940" w:rsidRDefault="000C0CAD" w:rsidP="00D46A25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52940">
        <w:rPr>
          <w:rFonts w:ascii="Times New Roman" w:eastAsia="Times New Roman" w:hAnsi="Times New Roman" w:cs="Times New Roman"/>
          <w:b/>
          <w:sz w:val="28"/>
          <w:szCs w:val="28"/>
        </w:rPr>
        <w:t>Câu 12</w:t>
      </w:r>
      <w:r w:rsidR="00DB7313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25294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rong </w:t>
      </w:r>
      <w:r w:rsidRPr="00252940">
        <w:rPr>
          <w:rFonts w:ascii="Times New Roman" w:eastAsia="Times New Roman" w:hAnsi="Times New Roman" w:cs="Times New Roman"/>
          <w:sz w:val="28"/>
          <w:szCs w:val="28"/>
        </w:rPr>
        <w:t>hình vuông có số trục đối xứng là</w:t>
      </w:r>
      <w:r w:rsidR="00097CF8">
        <w:rPr>
          <w:rFonts w:ascii="Times New Roman" w:eastAsia="Times New Roman" w:hAnsi="Times New Roman" w:cs="Times New Roman"/>
          <w:sz w:val="28"/>
          <w:szCs w:val="28"/>
        </w:rPr>
        <w:t>?</w:t>
      </w: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2410"/>
        <w:gridCol w:w="2126"/>
        <w:gridCol w:w="2410"/>
        <w:gridCol w:w="991"/>
      </w:tblGrid>
      <w:tr w:rsidR="000C0CAD" w:rsidRPr="00252940" w14:paraId="4134F6C5" w14:textId="77777777" w:rsidTr="00C40787">
        <w:tc>
          <w:tcPr>
            <w:tcW w:w="2410" w:type="dxa"/>
          </w:tcPr>
          <w:p w14:paraId="643A790F" w14:textId="094C76E6" w:rsidR="000C0CAD" w:rsidRPr="00252940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A. 1</w:t>
            </w:r>
          </w:p>
        </w:tc>
        <w:tc>
          <w:tcPr>
            <w:tcW w:w="2126" w:type="dxa"/>
          </w:tcPr>
          <w:p w14:paraId="32432751" w14:textId="5579FDA4" w:rsidR="000C0CAD" w:rsidRPr="00252940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B. 2</w:t>
            </w:r>
          </w:p>
        </w:tc>
        <w:tc>
          <w:tcPr>
            <w:tcW w:w="2410" w:type="dxa"/>
          </w:tcPr>
          <w:p w14:paraId="5548135C" w14:textId="44045D3C" w:rsidR="000C0CAD" w:rsidRPr="00252940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C. 3</w:t>
            </w:r>
          </w:p>
        </w:tc>
        <w:tc>
          <w:tcPr>
            <w:tcW w:w="991" w:type="dxa"/>
          </w:tcPr>
          <w:p w14:paraId="491B8E75" w14:textId="7679ACC5" w:rsidR="000C0CAD" w:rsidRPr="00252940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D. 4</w:t>
            </w:r>
          </w:p>
        </w:tc>
      </w:tr>
    </w:tbl>
    <w:p w14:paraId="07014B29" w14:textId="77777777" w:rsidR="00D46A25" w:rsidRDefault="00D46A25" w:rsidP="0049015C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7EBBC5C" w14:textId="5D404E1B" w:rsidR="000C0CAD" w:rsidRPr="00252940" w:rsidRDefault="000C0CAD" w:rsidP="0049015C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52940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Câu 13</w:t>
      </w:r>
      <w:r w:rsidR="00DB7313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25294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rong </w:t>
      </w:r>
      <w:r w:rsidRPr="00252940">
        <w:rPr>
          <w:rFonts w:ascii="Times New Roman" w:eastAsia="Times New Roman" w:hAnsi="Times New Roman" w:cs="Times New Roman"/>
          <w:sz w:val="28"/>
          <w:szCs w:val="28"/>
        </w:rPr>
        <w:t>hình thang cân có số trục đối xứng là</w:t>
      </w:r>
      <w:r w:rsidR="007F1001">
        <w:rPr>
          <w:rFonts w:ascii="Times New Roman" w:eastAsia="Times New Roman" w:hAnsi="Times New Roman" w:cs="Times New Roman"/>
          <w:sz w:val="28"/>
          <w:szCs w:val="28"/>
        </w:rPr>
        <w:t>:</w:t>
      </w: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2410"/>
        <w:gridCol w:w="2126"/>
        <w:gridCol w:w="2410"/>
        <w:gridCol w:w="991"/>
      </w:tblGrid>
      <w:tr w:rsidR="000C0CAD" w:rsidRPr="00252940" w14:paraId="20CB0599" w14:textId="77777777" w:rsidTr="00C40787">
        <w:tc>
          <w:tcPr>
            <w:tcW w:w="2410" w:type="dxa"/>
          </w:tcPr>
          <w:p w14:paraId="19A5D244" w14:textId="4BA54D84" w:rsidR="000C0CAD" w:rsidRPr="00252940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A. 1</w:t>
            </w:r>
          </w:p>
        </w:tc>
        <w:tc>
          <w:tcPr>
            <w:tcW w:w="2126" w:type="dxa"/>
          </w:tcPr>
          <w:p w14:paraId="09804110" w14:textId="1F9BA489" w:rsidR="000C0CAD" w:rsidRPr="00252940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B. 2</w:t>
            </w:r>
          </w:p>
        </w:tc>
        <w:tc>
          <w:tcPr>
            <w:tcW w:w="2410" w:type="dxa"/>
          </w:tcPr>
          <w:p w14:paraId="184CCBCC" w14:textId="3103DE9B" w:rsidR="000C0CAD" w:rsidRPr="00252940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C. 3</w:t>
            </w:r>
          </w:p>
        </w:tc>
        <w:tc>
          <w:tcPr>
            <w:tcW w:w="991" w:type="dxa"/>
          </w:tcPr>
          <w:p w14:paraId="55330170" w14:textId="7C7FBB0B" w:rsidR="000C0CAD" w:rsidRPr="00252940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D. 4</w:t>
            </w:r>
          </w:p>
        </w:tc>
      </w:tr>
    </w:tbl>
    <w:p w14:paraId="27A2853E" w14:textId="4AC90F00" w:rsidR="000C0CAD" w:rsidRPr="00252940" w:rsidRDefault="000C0CAD" w:rsidP="0049015C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52940">
        <w:rPr>
          <w:rFonts w:ascii="Times New Roman" w:eastAsia="Times New Roman" w:hAnsi="Times New Roman" w:cs="Times New Roman"/>
          <w:b/>
          <w:sz w:val="28"/>
          <w:szCs w:val="28"/>
        </w:rPr>
        <w:t>Câu 14</w:t>
      </w:r>
      <w:r w:rsidR="00DB7313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252940">
        <w:rPr>
          <w:rFonts w:ascii="Times New Roman" w:eastAsia="Times New Roman" w:hAnsi="Times New Roman" w:cs="Times New Roman"/>
          <w:sz w:val="28"/>
          <w:szCs w:val="28"/>
        </w:rPr>
        <w:t xml:space="preserve">Trong các hình sau hình </w:t>
      </w:r>
      <w:r w:rsidRPr="00DB7313">
        <w:rPr>
          <w:rFonts w:ascii="Times New Roman" w:eastAsia="Times New Roman" w:hAnsi="Times New Roman" w:cs="Times New Roman"/>
          <w:sz w:val="28"/>
          <w:szCs w:val="28"/>
        </w:rPr>
        <w:t>nào không có tâm</w:t>
      </w:r>
      <w:r w:rsidRPr="00252940">
        <w:rPr>
          <w:rFonts w:ascii="Times New Roman" w:eastAsia="Times New Roman" w:hAnsi="Times New Roman" w:cs="Times New Roman"/>
          <w:sz w:val="28"/>
          <w:szCs w:val="28"/>
        </w:rPr>
        <w:t xml:space="preserve"> đối xứng?</w:t>
      </w:r>
    </w:p>
    <w:tbl>
      <w:tblPr>
        <w:tblW w:w="8647" w:type="dxa"/>
        <w:tblInd w:w="817" w:type="dxa"/>
        <w:tblLook w:val="01E0" w:firstRow="1" w:lastRow="1" w:firstColumn="1" w:lastColumn="1" w:noHBand="0" w:noVBand="0"/>
      </w:tblPr>
      <w:tblGrid>
        <w:gridCol w:w="4678"/>
        <w:gridCol w:w="3969"/>
      </w:tblGrid>
      <w:tr w:rsidR="000C0CAD" w:rsidRPr="00252940" w14:paraId="082261CE" w14:textId="77777777" w:rsidTr="00C40787">
        <w:trPr>
          <w:trHeight w:val="142"/>
        </w:trPr>
        <w:tc>
          <w:tcPr>
            <w:tcW w:w="4678" w:type="dxa"/>
          </w:tcPr>
          <w:p w14:paraId="20DE5A04" w14:textId="77777777" w:rsidR="000C0CAD" w:rsidRPr="00252940" w:rsidRDefault="000C0CAD" w:rsidP="0049015C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A. Hình vuông.</w:t>
            </w:r>
          </w:p>
        </w:tc>
        <w:tc>
          <w:tcPr>
            <w:tcW w:w="3969" w:type="dxa"/>
          </w:tcPr>
          <w:p w14:paraId="0D3011AA" w14:textId="77777777" w:rsidR="000C0CAD" w:rsidRPr="00252940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B. Hình chữ nhật.</w:t>
            </w:r>
          </w:p>
        </w:tc>
      </w:tr>
      <w:tr w:rsidR="000C0CAD" w:rsidRPr="00252940" w14:paraId="51E78340" w14:textId="77777777" w:rsidTr="00C40787">
        <w:tc>
          <w:tcPr>
            <w:tcW w:w="4678" w:type="dxa"/>
          </w:tcPr>
          <w:p w14:paraId="2A0ED469" w14:textId="77777777" w:rsidR="000C0CAD" w:rsidRPr="00252940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C. Tam giác đều.</w:t>
            </w:r>
          </w:p>
        </w:tc>
        <w:tc>
          <w:tcPr>
            <w:tcW w:w="3969" w:type="dxa"/>
          </w:tcPr>
          <w:p w14:paraId="15F778F1" w14:textId="77777777" w:rsidR="000C0CAD" w:rsidRPr="00252940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D. Hình bình hành.</w:t>
            </w:r>
          </w:p>
        </w:tc>
      </w:tr>
    </w:tbl>
    <w:p w14:paraId="39A315F4" w14:textId="00FDCA17" w:rsidR="000C0CAD" w:rsidRPr="00252940" w:rsidRDefault="000C0CAD" w:rsidP="0049015C">
      <w:pPr>
        <w:pStyle w:val="NormalWeb"/>
        <w:shd w:val="clear" w:color="auto" w:fill="FFFFFF"/>
        <w:spacing w:after="120" w:line="240" w:lineRule="auto"/>
        <w:ind w:firstLine="720"/>
        <w:rPr>
          <w:rFonts w:eastAsia="Times New Roman"/>
          <w:sz w:val="28"/>
          <w:szCs w:val="28"/>
        </w:rPr>
      </w:pPr>
      <w:r w:rsidRPr="00252940">
        <w:rPr>
          <w:rFonts w:eastAsia="Times New Roman"/>
          <w:b/>
          <w:sz w:val="28"/>
          <w:szCs w:val="28"/>
        </w:rPr>
        <w:t>Câu 15</w:t>
      </w:r>
      <w:r w:rsidR="00DB7313">
        <w:rPr>
          <w:rFonts w:eastAsia="Times New Roman"/>
          <w:b/>
          <w:sz w:val="28"/>
          <w:szCs w:val="28"/>
        </w:rPr>
        <w:t xml:space="preserve">. </w:t>
      </w:r>
      <w:r w:rsidRPr="00252940">
        <w:rPr>
          <w:rFonts w:eastAsia="Times New Roman"/>
          <w:sz w:val="28"/>
          <w:szCs w:val="28"/>
        </w:rPr>
        <w:t>Tâm đối xứng của hình tròn là</w:t>
      </w:r>
      <w:r w:rsidR="007F1001">
        <w:rPr>
          <w:rFonts w:eastAsia="Times New Roman"/>
          <w:sz w:val="28"/>
          <w:szCs w:val="28"/>
        </w:rPr>
        <w:t>:</w:t>
      </w:r>
    </w:p>
    <w:tbl>
      <w:tblPr>
        <w:tblStyle w:val="TableGrid"/>
        <w:tblW w:w="0" w:type="auto"/>
        <w:tblInd w:w="7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9"/>
      </w:tblGrid>
      <w:tr w:rsidR="000C0CAD" w:rsidRPr="00252940" w14:paraId="20DA67B5" w14:textId="77777777" w:rsidTr="00A43074">
        <w:trPr>
          <w:trHeight w:val="434"/>
        </w:trPr>
        <w:tc>
          <w:tcPr>
            <w:tcW w:w="6379" w:type="dxa"/>
          </w:tcPr>
          <w:p w14:paraId="408DF41A" w14:textId="77777777" w:rsidR="000C0CAD" w:rsidRPr="00252940" w:rsidRDefault="000C0CAD" w:rsidP="0049015C">
            <w:pPr>
              <w:pStyle w:val="NormalWeb"/>
              <w:shd w:val="clear" w:color="auto" w:fill="FFFFFF"/>
              <w:spacing w:after="120" w:line="240" w:lineRule="auto"/>
              <w:rPr>
                <w:rFonts w:eastAsia="Times New Roman"/>
                <w:sz w:val="28"/>
                <w:szCs w:val="28"/>
              </w:rPr>
            </w:pPr>
            <w:r w:rsidRPr="00252940">
              <w:rPr>
                <w:rFonts w:eastAsia="Times New Roman"/>
                <w:sz w:val="28"/>
                <w:szCs w:val="28"/>
              </w:rPr>
              <w:t>A. Một điểm bất kì nằm trên đường tròn.</w:t>
            </w:r>
          </w:p>
        </w:tc>
      </w:tr>
      <w:tr w:rsidR="000C0CAD" w:rsidRPr="00252940" w14:paraId="474ACDBD" w14:textId="77777777" w:rsidTr="00A43074">
        <w:trPr>
          <w:trHeight w:val="447"/>
        </w:trPr>
        <w:tc>
          <w:tcPr>
            <w:tcW w:w="6379" w:type="dxa"/>
          </w:tcPr>
          <w:p w14:paraId="75C9518F" w14:textId="77777777" w:rsidR="000C0CAD" w:rsidRPr="00252940" w:rsidRDefault="000C0CAD" w:rsidP="0049015C">
            <w:pPr>
              <w:pStyle w:val="NormalWeb"/>
              <w:spacing w:after="120" w:line="240" w:lineRule="auto"/>
              <w:rPr>
                <w:rFonts w:eastAsia="Times New Roman"/>
                <w:sz w:val="28"/>
                <w:szCs w:val="28"/>
              </w:rPr>
            </w:pPr>
            <w:r w:rsidRPr="00252940">
              <w:rPr>
                <w:rFonts w:eastAsia="Times New Roman"/>
                <w:sz w:val="28"/>
                <w:szCs w:val="28"/>
              </w:rPr>
              <w:t>B. Một điểm bất kì nằm bên trong đường tròn.</w:t>
            </w:r>
          </w:p>
        </w:tc>
      </w:tr>
      <w:tr w:rsidR="000C0CAD" w:rsidRPr="00252940" w14:paraId="3D435F11" w14:textId="77777777" w:rsidTr="00A43074">
        <w:trPr>
          <w:trHeight w:val="434"/>
        </w:trPr>
        <w:tc>
          <w:tcPr>
            <w:tcW w:w="6379" w:type="dxa"/>
          </w:tcPr>
          <w:p w14:paraId="1BC3AFFE" w14:textId="77777777" w:rsidR="000C0CAD" w:rsidRPr="00252940" w:rsidRDefault="000C0CAD" w:rsidP="0049015C">
            <w:pPr>
              <w:pStyle w:val="NormalWeb"/>
              <w:spacing w:after="120" w:line="240" w:lineRule="auto"/>
              <w:rPr>
                <w:rFonts w:eastAsia="Times New Roman"/>
                <w:sz w:val="28"/>
                <w:szCs w:val="28"/>
              </w:rPr>
            </w:pPr>
            <w:r w:rsidRPr="00252940">
              <w:rPr>
                <w:rFonts w:eastAsia="Times New Roman"/>
                <w:sz w:val="28"/>
                <w:szCs w:val="28"/>
              </w:rPr>
              <w:t>C. Một điểm bất kì nằm bên ngoài đường tròn.</w:t>
            </w:r>
          </w:p>
        </w:tc>
      </w:tr>
      <w:tr w:rsidR="000C0CAD" w:rsidRPr="00252940" w14:paraId="7087537C" w14:textId="77777777" w:rsidTr="00A43074">
        <w:trPr>
          <w:trHeight w:val="434"/>
        </w:trPr>
        <w:tc>
          <w:tcPr>
            <w:tcW w:w="6379" w:type="dxa"/>
          </w:tcPr>
          <w:p w14:paraId="5CA2E711" w14:textId="77777777" w:rsidR="000C0CAD" w:rsidRPr="00252940" w:rsidRDefault="000C0CAD" w:rsidP="0049015C">
            <w:pPr>
              <w:pStyle w:val="NormalWeb"/>
              <w:spacing w:after="120" w:line="240" w:lineRule="auto"/>
              <w:rPr>
                <w:rFonts w:eastAsia="Times New Roman"/>
                <w:sz w:val="28"/>
                <w:szCs w:val="28"/>
              </w:rPr>
            </w:pPr>
            <w:r w:rsidRPr="00252940">
              <w:rPr>
                <w:rFonts w:eastAsia="Times New Roman"/>
                <w:sz w:val="28"/>
                <w:szCs w:val="28"/>
              </w:rPr>
              <w:t>D. Tâm đường tròn.</w:t>
            </w:r>
          </w:p>
        </w:tc>
      </w:tr>
    </w:tbl>
    <w:p w14:paraId="129AB3DC" w14:textId="3C577DEE" w:rsidR="000C0CAD" w:rsidRPr="007F2ED7" w:rsidRDefault="000C0CAD" w:rsidP="0049015C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F2ED7">
        <w:rPr>
          <w:rFonts w:ascii="Times New Roman" w:eastAsia="Times New Roman" w:hAnsi="Times New Roman" w:cs="Times New Roman"/>
          <w:b/>
          <w:sz w:val="28"/>
          <w:szCs w:val="28"/>
        </w:rPr>
        <w:t>Câu 16</w:t>
      </w:r>
      <w:r w:rsidR="00B21114" w:rsidRPr="007F2ED7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7F2ED7">
        <w:rPr>
          <w:rFonts w:ascii="Times New Roman" w:eastAsia="Times New Roman" w:hAnsi="Times New Roman" w:cs="Times New Roman"/>
          <w:sz w:val="28"/>
          <w:szCs w:val="28"/>
        </w:rPr>
        <w:t>Trong các hình sau hình nào vừa có trục đối xứng vừa có tâm đối xứng?</w:t>
      </w: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4678"/>
        <w:gridCol w:w="3259"/>
      </w:tblGrid>
      <w:tr w:rsidR="000C0CAD" w:rsidRPr="007F2ED7" w14:paraId="3BE83C08" w14:textId="77777777" w:rsidTr="00C40787">
        <w:tc>
          <w:tcPr>
            <w:tcW w:w="4678" w:type="dxa"/>
          </w:tcPr>
          <w:p w14:paraId="53F2C37B" w14:textId="77777777" w:rsidR="000C0CAD" w:rsidRPr="007F2ED7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F2ED7">
              <w:rPr>
                <w:rFonts w:ascii="Times New Roman" w:eastAsia="Times New Roman" w:hAnsi="Times New Roman" w:cs="Times New Roman"/>
                <w:sz w:val="28"/>
                <w:szCs w:val="28"/>
              </w:rPr>
              <w:t>A. Tam giác đều.</w:t>
            </w:r>
          </w:p>
        </w:tc>
        <w:tc>
          <w:tcPr>
            <w:tcW w:w="3259" w:type="dxa"/>
          </w:tcPr>
          <w:p w14:paraId="2342273E" w14:textId="77777777" w:rsidR="000C0CAD" w:rsidRPr="007F2ED7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F2ED7">
              <w:rPr>
                <w:rFonts w:ascii="Times New Roman" w:eastAsia="Times New Roman" w:hAnsi="Times New Roman" w:cs="Times New Roman"/>
                <w:sz w:val="28"/>
                <w:szCs w:val="28"/>
              </w:rPr>
              <w:t>B. Hình thoi.</w:t>
            </w:r>
          </w:p>
        </w:tc>
      </w:tr>
      <w:tr w:rsidR="000C0CAD" w:rsidRPr="007F2ED7" w14:paraId="72759C1A" w14:textId="77777777" w:rsidTr="00C40787">
        <w:tc>
          <w:tcPr>
            <w:tcW w:w="4678" w:type="dxa"/>
          </w:tcPr>
          <w:p w14:paraId="5753D5D2" w14:textId="77777777" w:rsidR="000C0CAD" w:rsidRPr="007F2ED7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F2ED7">
              <w:rPr>
                <w:rFonts w:ascii="Times New Roman" w:eastAsia="Times New Roman" w:hAnsi="Times New Roman" w:cs="Times New Roman"/>
                <w:sz w:val="28"/>
                <w:szCs w:val="28"/>
              </w:rPr>
              <w:t>C. Hình bình hành.</w:t>
            </w:r>
          </w:p>
        </w:tc>
        <w:tc>
          <w:tcPr>
            <w:tcW w:w="3259" w:type="dxa"/>
          </w:tcPr>
          <w:p w14:paraId="463ECE1A" w14:textId="77777777" w:rsidR="000C0CAD" w:rsidRPr="007F2ED7" w:rsidRDefault="000C0CAD" w:rsidP="0049015C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F2ED7">
              <w:rPr>
                <w:rFonts w:ascii="Times New Roman" w:eastAsia="Times New Roman" w:hAnsi="Times New Roman" w:cs="Times New Roman"/>
                <w:sz w:val="28"/>
                <w:szCs w:val="28"/>
              </w:rPr>
              <w:t>D. Hình thang cân.</w:t>
            </w:r>
          </w:p>
        </w:tc>
      </w:tr>
    </w:tbl>
    <w:p w14:paraId="24F2776D" w14:textId="77777777" w:rsidR="000C0CAD" w:rsidRPr="00252940" w:rsidRDefault="000C0CAD" w:rsidP="0049015C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52940">
        <w:rPr>
          <w:rFonts w:ascii="Times New Roman" w:eastAsia="Times New Roman" w:hAnsi="Times New Roman" w:cs="Times New Roman"/>
          <w:b/>
          <w:sz w:val="28"/>
          <w:szCs w:val="28"/>
        </w:rPr>
        <w:t>II. TỰ LUẬN</w:t>
      </w:r>
      <w:r w:rsidRPr="0025294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</w:rPr>
        <w:t>(6,0 điểm)</w:t>
      </w:r>
    </w:p>
    <w:p w14:paraId="04DC4C52" w14:textId="6B86A66B" w:rsidR="000C0CAD" w:rsidRPr="00252940" w:rsidRDefault="000C0CAD" w:rsidP="000C0CAD">
      <w:pPr>
        <w:spacing w:before="80" w:after="80" w:line="240" w:lineRule="auto"/>
        <w:ind w:firstLine="720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252940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1</w:t>
      </w:r>
      <w:r w:rsidRPr="00252940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  <w:lang w:val="vi-VN"/>
        </w:rPr>
        <w:t>(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</w:rPr>
        <w:t>2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  <w:lang w:val="vi-VN"/>
        </w:rPr>
        <w:t>,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</w:rPr>
        <w:t>0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  <w:lang w:val="vi-VN"/>
        </w:rPr>
        <w:t xml:space="preserve"> điểm)</w:t>
      </w:r>
      <w:r w:rsidR="00B21114" w:rsidRPr="001E5503">
        <w:rPr>
          <w:rFonts w:ascii="Times New Roman" w:eastAsia="Times New Roman" w:hAnsi="Times New Roman" w:cs="Times New Roman"/>
          <w:iCs/>
          <w:sz w:val="28"/>
          <w:szCs w:val="28"/>
        </w:rPr>
        <w:t>.</w:t>
      </w:r>
      <w:r w:rsidRPr="0025294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Pr="00252940">
        <w:rPr>
          <w:rFonts w:ascii="Times New Roman" w:eastAsia="Times New Roman" w:hAnsi="Times New Roman" w:cs="Times New Roman"/>
          <w:sz w:val="28"/>
          <w:szCs w:val="28"/>
          <w:lang w:val="pt-BR"/>
        </w:rPr>
        <w:t>Thực hiện các phép tính sau:</w:t>
      </w:r>
    </w:p>
    <w:p w14:paraId="1268905A" w14:textId="64276370" w:rsidR="000C0CAD" w:rsidRPr="00252940" w:rsidRDefault="00B56E25" w:rsidP="000C0CAD">
      <w:pPr>
        <w:spacing w:before="80" w:after="8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="000C0CAD" w:rsidRPr="0025294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) (-204) + 79                                          b) (-51) – (-192)  </w:t>
      </w:r>
    </w:p>
    <w:p w14:paraId="507686C4" w14:textId="72615A45" w:rsidR="000C0CAD" w:rsidRPr="00252940" w:rsidRDefault="00B56E25" w:rsidP="000C0CAD">
      <w:pPr>
        <w:spacing w:before="80" w:after="8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="000C0CAD" w:rsidRPr="0025294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) 53. (-39) + 47. (-39) </w:t>
      </w:r>
      <w:r w:rsidR="000C0CAD" w:rsidRPr="00252940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</w:rPr>
        <w:object w:dxaOrig="180" w:dyaOrig="279" w14:anchorId="14300A63">
          <v:shape id="_x0000_i1028" type="#_x0000_t75" style="width:8.5pt;height:14.5pt" o:ole="">
            <v:imagedata r:id="rId13" o:title=""/>
          </v:shape>
          <o:OLEObject Type="Embed" ProgID="Equation.DSMT4" ShapeID="_x0000_i1028" DrawAspect="Content" ObjectID="_1829203400" r:id="rId14"/>
        </w:object>
      </w:r>
      <w:r w:rsidR="000C0CAD" w:rsidRPr="0025294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0C0CAD" w:rsidRPr="00252940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     </w:t>
      </w:r>
      <w:r w:rsidR="000C0CAD" w:rsidRPr="0025294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             d) (-625</w:t>
      </w:r>
      <w:proofErr w:type="gramStart"/>
      <w:r w:rsidR="000C0CAD" w:rsidRPr="00252940">
        <w:rPr>
          <w:rFonts w:ascii="Times New Roman" w:eastAsia="Times New Roman" w:hAnsi="Times New Roman" w:cs="Times New Roman"/>
          <w:color w:val="000000"/>
          <w:sz w:val="28"/>
          <w:szCs w:val="28"/>
        </w:rPr>
        <w:t>) :</w:t>
      </w:r>
      <w:proofErr w:type="gramEnd"/>
      <w:r w:rsidR="000C0CAD" w:rsidRPr="00252940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25 - 3</w:t>
      </w:r>
    </w:p>
    <w:p w14:paraId="6E1CDE46" w14:textId="6E757C7B" w:rsidR="000C0CAD" w:rsidRPr="00252940" w:rsidRDefault="000C0CAD" w:rsidP="000C0CAD">
      <w:pPr>
        <w:widowControl w:val="0"/>
        <w:shd w:val="clear" w:color="auto" w:fill="FFFFFF"/>
        <w:spacing w:before="80" w:after="8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52940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252940">
        <w:rPr>
          <w:rFonts w:ascii="Times New Roman" w:eastAsia="Times New Roman" w:hAnsi="Times New Roman" w:cs="Times New Roman"/>
          <w:b/>
          <w:sz w:val="28"/>
          <w:szCs w:val="28"/>
        </w:rPr>
        <w:t>2</w:t>
      </w:r>
      <w:r w:rsidRPr="00252940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  <w:lang w:val="vi-VN"/>
        </w:rPr>
        <w:t>(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</w:rPr>
        <w:t>1,0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  <w:lang w:val="vi-VN"/>
        </w:rPr>
        <w:t xml:space="preserve"> điểm)</w:t>
      </w:r>
      <w:r w:rsidR="00B21114" w:rsidRPr="001E5503">
        <w:rPr>
          <w:rFonts w:ascii="Times New Roman" w:eastAsia="Times New Roman" w:hAnsi="Times New Roman" w:cs="Times New Roman"/>
          <w:iCs/>
          <w:sz w:val="28"/>
          <w:szCs w:val="28"/>
        </w:rPr>
        <w:t>.</w:t>
      </w:r>
      <w:r w:rsidRPr="00252940">
        <w:rPr>
          <w:rFonts w:ascii="Times New Roman" w:eastAsia="Times New Roman" w:hAnsi="Times New Roman" w:cs="Times New Roman"/>
          <w:sz w:val="28"/>
          <w:szCs w:val="28"/>
        </w:rPr>
        <w:t xml:space="preserve"> Tìm số nguyên x, biết:</w:t>
      </w:r>
    </w:p>
    <w:p w14:paraId="648811CC" w14:textId="38E8413B" w:rsidR="000C0CAD" w:rsidRPr="00252940" w:rsidRDefault="00B56E25" w:rsidP="000C0CAD">
      <w:pPr>
        <w:spacing w:before="80" w:after="8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shd w:val="clear" w:color="auto" w:fill="FFFFFF"/>
          <w:lang w:val="pt-BR"/>
        </w:rPr>
        <w:t xml:space="preserve">  </w:t>
      </w:r>
      <w:r w:rsidR="000C0CAD" w:rsidRPr="00252940">
        <w:rPr>
          <w:rFonts w:ascii="Times New Roman" w:eastAsia="Times New Roman" w:hAnsi="Times New Roman" w:cs="Times New Roman"/>
          <w:bCs/>
          <w:sz w:val="28"/>
          <w:szCs w:val="28"/>
          <w:shd w:val="clear" w:color="auto" w:fill="FFFFFF"/>
          <w:lang w:val="pt-BR"/>
        </w:rPr>
        <w:t>a)</w:t>
      </w:r>
      <w:r w:rsidR="000C0CAD" w:rsidRPr="00252940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pt-BR"/>
        </w:rPr>
        <w:t xml:space="preserve"> 16 + (-x – 27 ) = 21 - 38                      </w:t>
      </w:r>
      <w:r w:rsidR="000C0CAD" w:rsidRPr="00252940">
        <w:rPr>
          <w:rFonts w:ascii="Times New Roman" w:eastAsia="Times New Roman" w:hAnsi="Times New Roman" w:cs="Times New Roman"/>
          <w:bCs/>
          <w:sz w:val="28"/>
          <w:szCs w:val="28"/>
          <w:shd w:val="clear" w:color="auto" w:fill="FFFFFF"/>
          <w:lang w:val="pt-BR"/>
        </w:rPr>
        <w:t>b)</w:t>
      </w:r>
      <w:r w:rsidR="000C0CAD" w:rsidRPr="00252940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pt-BR"/>
        </w:rPr>
        <w:t> 5</w:t>
      </w:r>
      <w:r w:rsidR="000C0CAD" w:rsidRPr="00252940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- (-x + 28) = -18 </w:t>
      </w:r>
    </w:p>
    <w:p w14:paraId="531FAE61" w14:textId="049B571B" w:rsidR="000C0CAD" w:rsidRPr="00252940" w:rsidRDefault="000C0CAD" w:rsidP="000C0CAD">
      <w:pPr>
        <w:widowControl w:val="0"/>
        <w:shd w:val="clear" w:color="auto" w:fill="FFFFFF"/>
        <w:spacing w:before="80" w:after="8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52940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252940">
        <w:rPr>
          <w:rFonts w:ascii="Times New Roman" w:eastAsia="Times New Roman" w:hAnsi="Times New Roman" w:cs="Times New Roman"/>
          <w:b/>
          <w:sz w:val="28"/>
          <w:szCs w:val="28"/>
        </w:rPr>
        <w:t>3</w:t>
      </w:r>
      <w:r w:rsidRPr="00252940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  <w:lang w:val="vi-VN"/>
        </w:rPr>
        <w:t>(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</w:rPr>
        <w:t>1,0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  <w:lang w:val="vi-VN"/>
        </w:rPr>
        <w:t xml:space="preserve"> điểm)</w:t>
      </w:r>
      <w:r w:rsidR="00C8636D" w:rsidRPr="001E5503">
        <w:rPr>
          <w:rFonts w:ascii="Times New Roman" w:eastAsia="Times New Roman" w:hAnsi="Times New Roman" w:cs="Times New Roman"/>
          <w:iCs/>
          <w:sz w:val="28"/>
          <w:szCs w:val="28"/>
        </w:rPr>
        <w:t>.</w:t>
      </w:r>
      <w:r w:rsidR="00C8636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52940">
        <w:rPr>
          <w:rFonts w:ascii="Times New Roman" w:eastAsia="Times New Roman" w:hAnsi="Times New Roman" w:cs="Times New Roman"/>
          <w:sz w:val="28"/>
          <w:szCs w:val="28"/>
        </w:rPr>
        <w:t xml:space="preserve">Tìm số nguyên a, biết a </w:t>
      </w:r>
      <w:r w:rsidRPr="00252940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20" w:dyaOrig="279" w14:anchorId="120B2F44">
          <v:shape id="_x0000_i1029" type="#_x0000_t75" style="width:6.5pt;height:14.5pt" o:ole="">
            <v:imagedata r:id="rId15" o:title=""/>
          </v:shape>
          <o:OLEObject Type="Embed" ProgID="Equation.DSMT4" ShapeID="_x0000_i1029" DrawAspect="Content" ObjectID="_1829203401" r:id="rId16"/>
        </w:object>
      </w:r>
      <w:r w:rsidRPr="00252940">
        <w:rPr>
          <w:rFonts w:ascii="Times New Roman" w:eastAsia="Times New Roman" w:hAnsi="Times New Roman" w:cs="Times New Roman"/>
          <w:sz w:val="28"/>
          <w:szCs w:val="28"/>
        </w:rPr>
        <w:t xml:space="preserve"> 12 và -30 &lt; a &lt; 30</w:t>
      </w:r>
    </w:p>
    <w:p w14:paraId="01718EF7" w14:textId="07F8E953" w:rsidR="000C0CAD" w:rsidRPr="00252940" w:rsidRDefault="000C0CAD" w:rsidP="000C0CAD">
      <w:pPr>
        <w:spacing w:before="80" w:after="8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52940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252940">
        <w:rPr>
          <w:rFonts w:ascii="Times New Roman" w:eastAsia="Times New Roman" w:hAnsi="Times New Roman" w:cs="Times New Roman"/>
          <w:b/>
          <w:sz w:val="28"/>
          <w:szCs w:val="28"/>
        </w:rPr>
        <w:t>4</w:t>
      </w:r>
      <w:r w:rsidRPr="00252940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Pr="00252940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(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  <w:lang w:val="vi-VN"/>
        </w:rPr>
        <w:t>1,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</w:rPr>
        <w:t>0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  <w:lang w:val="vi-VN"/>
        </w:rPr>
        <w:t xml:space="preserve"> điểm)</w:t>
      </w:r>
      <w:r w:rsidR="00C8636D" w:rsidRPr="001E5503">
        <w:rPr>
          <w:rFonts w:ascii="Times New Roman" w:eastAsia="Times New Roman" w:hAnsi="Times New Roman" w:cs="Times New Roman"/>
          <w:iCs/>
          <w:sz w:val="28"/>
          <w:szCs w:val="28"/>
        </w:rPr>
        <w:t>.</w:t>
      </w:r>
      <w:r w:rsidR="00C8636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52940">
        <w:rPr>
          <w:rFonts w:ascii="Times New Roman" w:eastAsia="Times New Roman" w:hAnsi="Times New Roman" w:cs="Times New Roman"/>
          <w:sz w:val="28"/>
          <w:szCs w:val="28"/>
        </w:rPr>
        <w:t>Một sân vui chơi của một tổ dân phố là hình chữ nhật có chiều rộng bằng 32 m, chiều dài 50 m.</w:t>
      </w:r>
    </w:p>
    <w:p w14:paraId="7C865765" w14:textId="4F93C53B" w:rsidR="000C0CAD" w:rsidRPr="00252940" w:rsidRDefault="00B56E25" w:rsidP="000C0CAD">
      <w:pPr>
        <w:spacing w:before="80" w:after="8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0C0CAD" w:rsidRPr="00252940">
        <w:rPr>
          <w:rFonts w:ascii="Times New Roman" w:eastAsia="Times New Roman" w:hAnsi="Times New Roman" w:cs="Times New Roman"/>
          <w:sz w:val="28"/>
          <w:szCs w:val="28"/>
        </w:rPr>
        <w:t>a) Tính chu vi của sân đó.</w:t>
      </w:r>
    </w:p>
    <w:p w14:paraId="48D3AA57" w14:textId="7FB9AB04" w:rsidR="000C0CAD" w:rsidRPr="00252940" w:rsidRDefault="00B56E25" w:rsidP="000C0CAD">
      <w:pPr>
        <w:spacing w:before="80" w:after="8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0C0CAD" w:rsidRPr="00252940">
        <w:rPr>
          <w:rFonts w:ascii="Times New Roman" w:eastAsia="Times New Roman" w:hAnsi="Times New Roman" w:cs="Times New Roman"/>
          <w:sz w:val="28"/>
          <w:szCs w:val="28"/>
        </w:rPr>
        <w:t>b) Muốn lát nền sân bằng loại gạch hình vuông có cạnh dài 40cm. Hỏi cần sử dụng bao nhiêu viên gạch</w:t>
      </w:r>
      <w:r w:rsidR="000C0CAD">
        <w:rPr>
          <w:rFonts w:ascii="Times New Roman" w:eastAsia="Times New Roman" w:hAnsi="Times New Roman" w:cs="Times New Roman"/>
          <w:sz w:val="28"/>
          <w:szCs w:val="28"/>
        </w:rPr>
        <w:t>?</w:t>
      </w:r>
      <w:r w:rsidR="000C0CAD" w:rsidRPr="00252940">
        <w:rPr>
          <w:rFonts w:ascii="Times New Roman" w:eastAsia="Times New Roman" w:hAnsi="Times New Roman" w:cs="Times New Roman"/>
          <w:sz w:val="28"/>
          <w:szCs w:val="28"/>
        </w:rPr>
        <w:t xml:space="preserve"> (coi mạch vữa không đáng kể)</w:t>
      </w:r>
      <w:r w:rsidR="000C0CAD">
        <w:rPr>
          <w:rFonts w:ascii="Times New Roman" w:eastAsia="Times New Roman" w:hAnsi="Times New Roman" w:cs="Times New Roman"/>
          <w:sz w:val="28"/>
          <w:szCs w:val="28"/>
        </w:rPr>
        <w:t>.</w:t>
      </w:r>
      <w:r w:rsidR="000C0CAD" w:rsidRPr="0025294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14:paraId="7B3A9927" w14:textId="32FFFE58" w:rsidR="000C0CAD" w:rsidRPr="00252940" w:rsidRDefault="000C0CAD" w:rsidP="000C0CAD">
      <w:pPr>
        <w:spacing w:before="80" w:after="8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52940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252940">
        <w:rPr>
          <w:rFonts w:ascii="Times New Roman" w:eastAsia="Times New Roman" w:hAnsi="Times New Roman" w:cs="Times New Roman"/>
          <w:b/>
          <w:sz w:val="28"/>
          <w:szCs w:val="28"/>
        </w:rPr>
        <w:t>5</w:t>
      </w:r>
      <w:r w:rsidRPr="00252940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  <w:lang w:val="vi-VN"/>
        </w:rPr>
        <w:t>(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</w:rPr>
        <w:t>1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  <w:lang w:val="vi-VN"/>
        </w:rPr>
        <w:t>,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</w:rPr>
        <w:t>0</w:t>
      </w:r>
      <w:r w:rsidRPr="001E5503">
        <w:rPr>
          <w:rFonts w:ascii="Times New Roman" w:eastAsia="Times New Roman" w:hAnsi="Times New Roman" w:cs="Times New Roman"/>
          <w:iCs/>
          <w:sz w:val="28"/>
          <w:szCs w:val="28"/>
          <w:lang w:val="vi-VN"/>
        </w:rPr>
        <w:t xml:space="preserve"> điểm)</w:t>
      </w:r>
      <w:r w:rsidR="003834E0">
        <w:rPr>
          <w:rFonts w:ascii="Times New Roman" w:eastAsia="Times New Roman" w:hAnsi="Times New Roman" w:cs="Times New Roman"/>
          <w:iCs/>
          <w:sz w:val="28"/>
          <w:szCs w:val="28"/>
        </w:rPr>
        <w:t>.</w:t>
      </w:r>
      <w:r w:rsidRPr="00252940">
        <w:rPr>
          <w:rFonts w:ascii="Times New Roman" w:eastAsia="Times New Roman" w:hAnsi="Times New Roman" w:cs="Times New Roman"/>
          <w:sz w:val="28"/>
          <w:szCs w:val="28"/>
        </w:rPr>
        <w:t xml:space="preserve"> Một trường học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khi xếp hàng 20, hàng 25, hàng </w:t>
      </w:r>
      <w:r w:rsidRPr="00252940">
        <w:rPr>
          <w:rFonts w:ascii="Times New Roman" w:eastAsia="Times New Roman" w:hAnsi="Times New Roman" w:cs="Times New Roman"/>
          <w:sz w:val="28"/>
          <w:szCs w:val="28"/>
        </w:rPr>
        <w:t>30 đều dư 15 học sinh, nhưng khi xếp hàng 41 thì vừa đủ. Tính số số học sinh của trường đó, biết rằng số học sinh chưa đến 1000.</w:t>
      </w:r>
    </w:p>
    <w:p w14:paraId="12126D4C" w14:textId="77777777" w:rsidR="000C0CAD" w:rsidRPr="0079775F" w:rsidRDefault="000C0CAD" w:rsidP="000C0CAD">
      <w:pPr>
        <w:spacing w:before="120" w:after="120" w:line="240" w:lineRule="auto"/>
        <w:ind w:firstLine="720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i/>
          <w:iCs/>
          <w:sz w:val="28"/>
          <w:szCs w:val="28"/>
        </w:rPr>
        <w:t xml:space="preserve">             </w:t>
      </w:r>
      <w:r w:rsidRPr="0079775F">
        <w:rPr>
          <w:rFonts w:ascii="Times New Roman" w:eastAsia="Times New Roman" w:hAnsi="Times New Roman" w:cs="Times New Roman"/>
          <w:bCs/>
          <w:i/>
          <w:iCs/>
          <w:sz w:val="28"/>
          <w:szCs w:val="28"/>
        </w:rPr>
        <w:t>……………………….. Hết ……………………………</w:t>
      </w:r>
      <w:proofErr w:type="gramStart"/>
      <w:r w:rsidRPr="0079775F">
        <w:rPr>
          <w:rFonts w:ascii="Times New Roman" w:eastAsia="Times New Roman" w:hAnsi="Times New Roman" w:cs="Times New Roman"/>
          <w:bCs/>
          <w:i/>
          <w:iCs/>
          <w:sz w:val="28"/>
          <w:szCs w:val="28"/>
        </w:rPr>
        <w:t>…..</w:t>
      </w:r>
      <w:proofErr w:type="gramEnd"/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</w:tblGrid>
      <w:tr w:rsidR="000C0CAD" w:rsidRPr="009E17E7" w14:paraId="27ABE551" w14:textId="77777777" w:rsidTr="00C40787">
        <w:tc>
          <w:tcPr>
            <w:tcW w:w="4395" w:type="dxa"/>
          </w:tcPr>
          <w:p w14:paraId="67F7C776" w14:textId="77777777" w:rsidR="000C0CAD" w:rsidRDefault="000C0CAD" w:rsidP="00C40787">
            <w:pPr>
              <w:tabs>
                <w:tab w:val="left" w:pos="10640"/>
              </w:tabs>
              <w:rPr>
                <w:rFonts w:eastAsia="Times New Roman" w:cs="Times New Roman"/>
                <w:sz w:val="28"/>
                <w:szCs w:val="28"/>
              </w:rPr>
            </w:pPr>
          </w:p>
        </w:tc>
      </w:tr>
      <w:tr w:rsidR="000C0CAD" w:rsidRPr="009E17E7" w14:paraId="0EB89B4C" w14:textId="77777777" w:rsidTr="00C40787">
        <w:tc>
          <w:tcPr>
            <w:tcW w:w="4395" w:type="dxa"/>
          </w:tcPr>
          <w:p w14:paraId="08891A0A" w14:textId="77777777" w:rsidR="000C0CAD" w:rsidRDefault="000C0CAD" w:rsidP="00C40787">
            <w:pPr>
              <w:tabs>
                <w:tab w:val="left" w:pos="10640"/>
              </w:tabs>
              <w:rPr>
                <w:rFonts w:eastAsia="Times New Roman" w:cs="Times New Roman"/>
                <w:sz w:val="28"/>
                <w:szCs w:val="28"/>
              </w:rPr>
            </w:pPr>
          </w:p>
        </w:tc>
      </w:tr>
    </w:tbl>
    <w:p w14:paraId="024B7EBA" w14:textId="77777777" w:rsidR="00936551" w:rsidRDefault="00936551" w:rsidP="000C0CAD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</w:p>
    <w:p w14:paraId="3ED15365" w14:textId="77777777" w:rsidR="00936551" w:rsidRDefault="00936551" w:rsidP="00565B51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</w:p>
    <w:tbl>
      <w:tblPr>
        <w:tblW w:w="11025" w:type="dxa"/>
        <w:tblInd w:w="-34" w:type="dxa"/>
        <w:tblLook w:val="01E0" w:firstRow="1" w:lastRow="1" w:firstColumn="1" w:lastColumn="1" w:noHBand="0" w:noVBand="0"/>
      </w:tblPr>
      <w:tblGrid>
        <w:gridCol w:w="4443"/>
        <w:gridCol w:w="6582"/>
      </w:tblGrid>
      <w:tr w:rsidR="00BD09C9" w:rsidRPr="00DE4956" w14:paraId="463C435D" w14:textId="77777777" w:rsidTr="008B52C9">
        <w:trPr>
          <w:trHeight w:val="1346"/>
        </w:trPr>
        <w:tc>
          <w:tcPr>
            <w:tcW w:w="4443" w:type="dxa"/>
          </w:tcPr>
          <w:p w14:paraId="11CC52DB" w14:textId="4CFA7AAA" w:rsidR="00DA1504" w:rsidRPr="006A4624" w:rsidRDefault="006A4624" w:rsidP="00DA1504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     </w:t>
            </w:r>
            <w:r w:rsidR="00DA1504" w:rsidRPr="006A4624">
              <w:rPr>
                <w:rFonts w:ascii="Times New Roman" w:eastAsia="Times New Roman" w:hAnsi="Times New Roman" w:cs="Times New Roman"/>
                <w:sz w:val="28"/>
                <w:szCs w:val="28"/>
              </w:rPr>
              <w:t>UBND XÃ BẮC QUANG</w:t>
            </w:r>
          </w:p>
          <w:p w14:paraId="09A35A76" w14:textId="66935A7F" w:rsidR="00BD09C9" w:rsidRPr="00BD09C9" w:rsidRDefault="00DA1504" w:rsidP="00DA15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A4624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3E03AA28" wp14:editId="2DA38937">
                      <wp:simplePos x="0" y="0"/>
                      <wp:positionH relativeFrom="column">
                        <wp:posOffset>333816</wp:posOffset>
                      </wp:positionH>
                      <wp:positionV relativeFrom="paragraph">
                        <wp:posOffset>207645</wp:posOffset>
                      </wp:positionV>
                      <wp:extent cx="1463675" cy="0"/>
                      <wp:effectExtent l="7620" t="6350" r="5080" b="12700"/>
                      <wp:wrapNone/>
                      <wp:docPr id="296312490" name="Straight Arrow Connector 2963124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36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4915AD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96312490" o:spid="_x0000_s1026" type="#_x0000_t32" style="position:absolute;margin-left:26.3pt;margin-top:16.35pt;width:115.2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"/>
                  </w:pict>
                </mc:Fallback>
              </mc:AlternateContent>
            </w:r>
            <w:r w:rsidRPr="006A4624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RƯỜNG THCS NGUYỄN HUỆ</w:t>
            </w:r>
          </w:p>
        </w:tc>
        <w:tc>
          <w:tcPr>
            <w:tcW w:w="6582" w:type="dxa"/>
          </w:tcPr>
          <w:p w14:paraId="5AD21B03" w14:textId="77777777" w:rsidR="00BD09C9" w:rsidRPr="00BD09C9" w:rsidRDefault="00BD09C9" w:rsidP="00781E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BD09C9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HƯỚNG DẪN CHẤM KIỂM TRA, ĐÁNH GIÁ CUỐI KỲ I</w:t>
            </w:r>
          </w:p>
          <w:p w14:paraId="49631A21" w14:textId="77777777" w:rsidR="00BD09C9" w:rsidRPr="00BD09C9" w:rsidRDefault="00BD09C9" w:rsidP="00781E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D09C9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ĂM HỌC 2025 - 2026</w:t>
            </w:r>
          </w:p>
          <w:p w14:paraId="79EE4E3C" w14:textId="77777777" w:rsidR="00BD09C9" w:rsidRPr="00BD09C9" w:rsidRDefault="00BD09C9" w:rsidP="00781EDC">
            <w:pPr>
              <w:spacing w:after="0" w:line="240" w:lineRule="auto"/>
              <w:ind w:firstLine="567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  <w:r w:rsidRPr="00BD09C9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  <w:t>Môn: Toán 6</w:t>
            </w:r>
          </w:p>
        </w:tc>
      </w:tr>
    </w:tbl>
    <w:p w14:paraId="048FAC2F" w14:textId="4040B5EE" w:rsidR="000C0CAD" w:rsidRPr="006A4624" w:rsidRDefault="000C0CAD" w:rsidP="008B52C9">
      <w:pPr>
        <w:spacing w:before="120" w:after="120" w:line="360" w:lineRule="exact"/>
        <w:ind w:firstLine="720"/>
        <w:jc w:val="both"/>
        <w:rPr>
          <w:rFonts w:ascii="Times New Roman" w:eastAsia="Times New Roman" w:hAnsi="Times New Roman" w:cs="Times New Roman"/>
          <w:iCs/>
          <w:sz w:val="28"/>
          <w:szCs w:val="28"/>
          <w:lang w:val="pt-BR"/>
        </w:rPr>
      </w:pPr>
      <w:r w:rsidRPr="00252940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I. TRẮC NGHIỆM </w:t>
      </w:r>
      <w:r w:rsidRPr="006A4624">
        <w:rPr>
          <w:rFonts w:ascii="Times New Roman" w:eastAsia="Times New Roman" w:hAnsi="Times New Roman" w:cs="Times New Roman"/>
          <w:iCs/>
          <w:sz w:val="28"/>
          <w:szCs w:val="28"/>
          <w:lang w:val="pt-BR"/>
        </w:rPr>
        <w:t>(4,0 điểm)</w:t>
      </w:r>
      <w:r w:rsidR="006A4624" w:rsidRPr="006A4624">
        <w:rPr>
          <w:rFonts w:ascii="Times New Roman" w:eastAsia="Times New Roman" w:hAnsi="Times New Roman" w:cs="Times New Roman"/>
          <w:iCs/>
          <w:sz w:val="28"/>
          <w:szCs w:val="28"/>
          <w:lang w:val="pt-BR"/>
        </w:rPr>
        <w:t>.</w:t>
      </w:r>
      <w:r w:rsidRPr="006A4624">
        <w:rPr>
          <w:rFonts w:ascii="Times New Roman" w:eastAsia="Times New Roman" w:hAnsi="Times New Roman" w:cs="Times New Roman"/>
          <w:iCs/>
          <w:sz w:val="28"/>
          <w:szCs w:val="28"/>
          <w:lang w:val="pt-BR"/>
        </w:rPr>
        <w:t xml:space="preserve"> Mỗi ý đúng cho 0,25 điểm</w:t>
      </w:r>
    </w:p>
    <w:tbl>
      <w:tblPr>
        <w:tblW w:w="10319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11"/>
        <w:gridCol w:w="494"/>
        <w:gridCol w:w="491"/>
        <w:gridCol w:w="491"/>
        <w:gridCol w:w="491"/>
        <w:gridCol w:w="483"/>
        <w:gridCol w:w="491"/>
        <w:gridCol w:w="491"/>
        <w:gridCol w:w="561"/>
        <w:gridCol w:w="561"/>
        <w:gridCol w:w="670"/>
        <w:gridCol w:w="601"/>
        <w:gridCol w:w="530"/>
        <w:gridCol w:w="530"/>
        <w:gridCol w:w="530"/>
        <w:gridCol w:w="530"/>
        <w:gridCol w:w="563"/>
      </w:tblGrid>
      <w:tr w:rsidR="000C0CAD" w:rsidRPr="00252940" w14:paraId="511834A4" w14:textId="77777777" w:rsidTr="00FB6368">
        <w:tc>
          <w:tcPr>
            <w:tcW w:w="1811" w:type="dxa"/>
            <w:vAlign w:val="center"/>
          </w:tcPr>
          <w:p w14:paraId="16CD4A96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494" w:type="dxa"/>
            <w:vAlign w:val="center"/>
          </w:tcPr>
          <w:p w14:paraId="5CB32938" w14:textId="77777777" w:rsidR="000C0CAD" w:rsidRPr="002C163B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2C163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1</w:t>
            </w:r>
          </w:p>
        </w:tc>
        <w:tc>
          <w:tcPr>
            <w:tcW w:w="491" w:type="dxa"/>
            <w:vAlign w:val="center"/>
          </w:tcPr>
          <w:p w14:paraId="6041232E" w14:textId="77777777" w:rsidR="000C0CAD" w:rsidRPr="002C163B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2C163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2</w:t>
            </w:r>
          </w:p>
        </w:tc>
        <w:tc>
          <w:tcPr>
            <w:tcW w:w="491" w:type="dxa"/>
            <w:vAlign w:val="center"/>
          </w:tcPr>
          <w:p w14:paraId="3DEF93BF" w14:textId="77777777" w:rsidR="000C0CAD" w:rsidRPr="002C163B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2C163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3</w:t>
            </w:r>
          </w:p>
        </w:tc>
        <w:tc>
          <w:tcPr>
            <w:tcW w:w="491" w:type="dxa"/>
            <w:vAlign w:val="center"/>
          </w:tcPr>
          <w:p w14:paraId="2B03DFC7" w14:textId="77777777" w:rsidR="000C0CAD" w:rsidRPr="002C163B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2C163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4</w:t>
            </w:r>
          </w:p>
        </w:tc>
        <w:tc>
          <w:tcPr>
            <w:tcW w:w="483" w:type="dxa"/>
            <w:vAlign w:val="center"/>
          </w:tcPr>
          <w:p w14:paraId="4EACA384" w14:textId="77777777" w:rsidR="000C0CAD" w:rsidRPr="002C163B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2C163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5</w:t>
            </w:r>
          </w:p>
        </w:tc>
        <w:tc>
          <w:tcPr>
            <w:tcW w:w="491" w:type="dxa"/>
            <w:vAlign w:val="center"/>
          </w:tcPr>
          <w:p w14:paraId="5009F111" w14:textId="77777777" w:rsidR="000C0CAD" w:rsidRPr="002C163B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2C163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6</w:t>
            </w:r>
          </w:p>
        </w:tc>
        <w:tc>
          <w:tcPr>
            <w:tcW w:w="491" w:type="dxa"/>
            <w:vAlign w:val="center"/>
          </w:tcPr>
          <w:p w14:paraId="28720B85" w14:textId="77777777" w:rsidR="000C0CAD" w:rsidRPr="002C163B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2C163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7</w:t>
            </w:r>
          </w:p>
        </w:tc>
        <w:tc>
          <w:tcPr>
            <w:tcW w:w="561" w:type="dxa"/>
            <w:vAlign w:val="center"/>
          </w:tcPr>
          <w:p w14:paraId="3A30A7D6" w14:textId="77777777" w:rsidR="000C0CAD" w:rsidRPr="002C163B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2C163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8</w:t>
            </w:r>
          </w:p>
        </w:tc>
        <w:tc>
          <w:tcPr>
            <w:tcW w:w="561" w:type="dxa"/>
          </w:tcPr>
          <w:p w14:paraId="77A39142" w14:textId="77777777" w:rsidR="000C0CAD" w:rsidRPr="002C163B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2C163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9</w:t>
            </w:r>
          </w:p>
        </w:tc>
        <w:tc>
          <w:tcPr>
            <w:tcW w:w="670" w:type="dxa"/>
          </w:tcPr>
          <w:p w14:paraId="59088CFB" w14:textId="77777777" w:rsidR="000C0CAD" w:rsidRPr="002C163B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2C163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10</w:t>
            </w:r>
          </w:p>
        </w:tc>
        <w:tc>
          <w:tcPr>
            <w:tcW w:w="601" w:type="dxa"/>
          </w:tcPr>
          <w:p w14:paraId="38156AB3" w14:textId="77777777" w:rsidR="000C0CAD" w:rsidRPr="002C163B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2C163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11</w:t>
            </w:r>
          </w:p>
        </w:tc>
        <w:tc>
          <w:tcPr>
            <w:tcW w:w="530" w:type="dxa"/>
          </w:tcPr>
          <w:p w14:paraId="28AB35FC" w14:textId="77777777" w:rsidR="000C0CAD" w:rsidRPr="002C163B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2C163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12</w:t>
            </w:r>
          </w:p>
        </w:tc>
        <w:tc>
          <w:tcPr>
            <w:tcW w:w="530" w:type="dxa"/>
          </w:tcPr>
          <w:p w14:paraId="4B42E009" w14:textId="77777777" w:rsidR="000C0CAD" w:rsidRPr="002C163B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2C163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13</w:t>
            </w:r>
          </w:p>
        </w:tc>
        <w:tc>
          <w:tcPr>
            <w:tcW w:w="530" w:type="dxa"/>
          </w:tcPr>
          <w:p w14:paraId="5F998ACA" w14:textId="77777777" w:rsidR="000C0CAD" w:rsidRPr="002C163B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2C163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14</w:t>
            </w:r>
          </w:p>
        </w:tc>
        <w:tc>
          <w:tcPr>
            <w:tcW w:w="530" w:type="dxa"/>
          </w:tcPr>
          <w:p w14:paraId="206E5933" w14:textId="77777777" w:rsidR="000C0CAD" w:rsidRPr="002C163B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2C163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15</w:t>
            </w:r>
          </w:p>
        </w:tc>
        <w:tc>
          <w:tcPr>
            <w:tcW w:w="563" w:type="dxa"/>
          </w:tcPr>
          <w:p w14:paraId="4460CFFF" w14:textId="77777777" w:rsidR="000C0CAD" w:rsidRPr="002C163B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2C163B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pt-BR"/>
              </w:rPr>
              <w:t>16</w:t>
            </w:r>
          </w:p>
        </w:tc>
      </w:tr>
      <w:tr w:rsidR="000C0CAD" w:rsidRPr="00252940" w14:paraId="53535E8E" w14:textId="77777777" w:rsidTr="00FB6368">
        <w:tc>
          <w:tcPr>
            <w:tcW w:w="1811" w:type="dxa"/>
            <w:vAlign w:val="center"/>
          </w:tcPr>
          <w:p w14:paraId="28A84A9A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494" w:type="dxa"/>
            <w:vAlign w:val="center"/>
          </w:tcPr>
          <w:p w14:paraId="5B42B34F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491" w:type="dxa"/>
            <w:vAlign w:val="center"/>
          </w:tcPr>
          <w:p w14:paraId="28E5D4D6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491" w:type="dxa"/>
            <w:vAlign w:val="center"/>
          </w:tcPr>
          <w:p w14:paraId="1422E83E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491" w:type="dxa"/>
            <w:vAlign w:val="center"/>
          </w:tcPr>
          <w:p w14:paraId="1A34457A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483" w:type="dxa"/>
            <w:vAlign w:val="center"/>
          </w:tcPr>
          <w:p w14:paraId="625A2093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491" w:type="dxa"/>
            <w:vAlign w:val="center"/>
          </w:tcPr>
          <w:p w14:paraId="36A09DA4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491" w:type="dxa"/>
            <w:vAlign w:val="center"/>
          </w:tcPr>
          <w:p w14:paraId="4ACC682E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561" w:type="dxa"/>
            <w:vAlign w:val="center"/>
          </w:tcPr>
          <w:p w14:paraId="1EC5911E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561" w:type="dxa"/>
          </w:tcPr>
          <w:p w14:paraId="1C5CEEA9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670" w:type="dxa"/>
          </w:tcPr>
          <w:p w14:paraId="343C9D2A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601" w:type="dxa"/>
          </w:tcPr>
          <w:p w14:paraId="146630F2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530" w:type="dxa"/>
          </w:tcPr>
          <w:p w14:paraId="2F7081D7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530" w:type="dxa"/>
          </w:tcPr>
          <w:p w14:paraId="0A31EB5A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530" w:type="dxa"/>
          </w:tcPr>
          <w:p w14:paraId="381E91CB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530" w:type="dxa"/>
          </w:tcPr>
          <w:p w14:paraId="07CBF822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563" w:type="dxa"/>
          </w:tcPr>
          <w:p w14:paraId="36FAEC98" w14:textId="77777777" w:rsidR="000C0CAD" w:rsidRPr="00252940" w:rsidRDefault="000C0CAD" w:rsidP="00C40787">
            <w:pPr>
              <w:spacing w:before="120" w:after="120" w:line="360" w:lineRule="exac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  <w:t>B</w:t>
            </w:r>
          </w:p>
        </w:tc>
      </w:tr>
    </w:tbl>
    <w:p w14:paraId="405F5789" w14:textId="77777777" w:rsidR="000C0CAD" w:rsidRPr="006A4624" w:rsidRDefault="000C0CAD" w:rsidP="000C0CAD">
      <w:pPr>
        <w:spacing w:before="120" w:after="0"/>
        <w:rPr>
          <w:rFonts w:ascii="Times New Roman" w:eastAsia="Times New Roman" w:hAnsi="Times New Roman" w:cs="Times New Roman"/>
          <w:iCs/>
          <w:sz w:val="28"/>
          <w:szCs w:val="28"/>
          <w:lang w:val="pt-BR"/>
        </w:rPr>
      </w:pPr>
      <w:r w:rsidRPr="00252940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ab/>
        <w:t xml:space="preserve">II. TỰ LUẬN </w:t>
      </w:r>
      <w:r w:rsidRPr="006A4624">
        <w:rPr>
          <w:rFonts w:ascii="Times New Roman" w:eastAsia="Times New Roman" w:hAnsi="Times New Roman" w:cs="Times New Roman"/>
          <w:iCs/>
          <w:sz w:val="28"/>
          <w:szCs w:val="28"/>
          <w:lang w:val="pt-BR"/>
        </w:rPr>
        <w:t>(6,0 điểm)</w:t>
      </w:r>
    </w:p>
    <w:tbl>
      <w:tblPr>
        <w:tblW w:w="10319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7"/>
        <w:gridCol w:w="7371"/>
        <w:gridCol w:w="1531"/>
      </w:tblGrid>
      <w:tr w:rsidR="000C0CAD" w:rsidRPr="00252940" w14:paraId="710F5A04" w14:textId="77777777" w:rsidTr="006A4624">
        <w:tc>
          <w:tcPr>
            <w:tcW w:w="1417" w:type="dxa"/>
            <w:vAlign w:val="center"/>
          </w:tcPr>
          <w:p w14:paraId="24ADF677" w14:textId="77777777" w:rsidR="000C0CAD" w:rsidRPr="00252940" w:rsidRDefault="000C0CAD" w:rsidP="00C40787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371" w:type="dxa"/>
          </w:tcPr>
          <w:p w14:paraId="40D508F3" w14:textId="77777777" w:rsidR="000C0CAD" w:rsidRPr="00252940" w:rsidRDefault="000C0CAD" w:rsidP="00C40787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531" w:type="dxa"/>
          </w:tcPr>
          <w:p w14:paraId="47C52453" w14:textId="2A8BFE9F" w:rsidR="000C0CAD" w:rsidRPr="002C163B" w:rsidRDefault="008B52C9" w:rsidP="002C163B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</w:t>
            </w:r>
            <w:r w:rsidR="000C0CAD"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iểm</w:t>
            </w:r>
          </w:p>
        </w:tc>
      </w:tr>
      <w:tr w:rsidR="000C0CAD" w:rsidRPr="00252940" w14:paraId="3A6DF045" w14:textId="77777777" w:rsidTr="006A4624">
        <w:trPr>
          <w:trHeight w:val="508"/>
        </w:trPr>
        <w:tc>
          <w:tcPr>
            <w:tcW w:w="1417" w:type="dxa"/>
            <w:vMerge w:val="restart"/>
          </w:tcPr>
          <w:p w14:paraId="74FD51CC" w14:textId="77777777" w:rsidR="000C0CAD" w:rsidRPr="00252940" w:rsidRDefault="000C0CAD" w:rsidP="00C40787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Câu 1 </w:t>
            </w:r>
            <w:r w:rsidRPr="00252940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(</w:t>
            </w:r>
            <w:r w:rsidRPr="00252940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2</w:t>
            </w:r>
            <w:r w:rsidRPr="00252940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,</w:t>
            </w:r>
            <w:r w:rsidRPr="00252940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0</w:t>
            </w:r>
            <w:r w:rsidRPr="00252940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 xml:space="preserve"> điểm)</w:t>
            </w:r>
          </w:p>
        </w:tc>
        <w:tc>
          <w:tcPr>
            <w:tcW w:w="7371" w:type="dxa"/>
          </w:tcPr>
          <w:p w14:paraId="3537F32D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a) (-204) + </w:t>
            </w:r>
            <w:proofErr w:type="gramStart"/>
            <w:r w:rsidRPr="002529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79  =</w:t>
            </w:r>
            <w:proofErr w:type="gramEnd"/>
            <w:r w:rsidRPr="002529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-(204 – 79) = -125                                        </w:t>
            </w:r>
          </w:p>
        </w:tc>
        <w:tc>
          <w:tcPr>
            <w:tcW w:w="1531" w:type="dxa"/>
          </w:tcPr>
          <w:p w14:paraId="3E78C6C3" w14:textId="6CF19AE5" w:rsidR="000C0CAD" w:rsidRPr="002C163B" w:rsidRDefault="000C0CAD" w:rsidP="002C163B">
            <w:pPr>
              <w:tabs>
                <w:tab w:val="left" w:pos="420"/>
                <w:tab w:val="center" w:pos="813"/>
              </w:tabs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  <w:tr w:rsidR="000C0CAD" w:rsidRPr="00252940" w14:paraId="2790A105" w14:textId="77777777" w:rsidTr="006A4624">
        <w:tc>
          <w:tcPr>
            <w:tcW w:w="1417" w:type="dxa"/>
            <w:vMerge/>
            <w:vAlign w:val="center"/>
          </w:tcPr>
          <w:p w14:paraId="26A76135" w14:textId="77777777" w:rsidR="000C0CAD" w:rsidRPr="00252940" w:rsidRDefault="000C0CAD" w:rsidP="00C40787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7371" w:type="dxa"/>
          </w:tcPr>
          <w:p w14:paraId="7E48F56F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b) (-51) – (-192) = (-51) + 192 = 192 – 51 = 141 </w:t>
            </w:r>
          </w:p>
        </w:tc>
        <w:tc>
          <w:tcPr>
            <w:tcW w:w="1531" w:type="dxa"/>
          </w:tcPr>
          <w:p w14:paraId="4FFC9298" w14:textId="0BD022E1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  <w:tr w:rsidR="000C0CAD" w:rsidRPr="00252940" w14:paraId="7D2AA84A" w14:textId="77777777" w:rsidTr="006A4624">
        <w:tc>
          <w:tcPr>
            <w:tcW w:w="1417" w:type="dxa"/>
            <w:vMerge/>
            <w:vAlign w:val="center"/>
          </w:tcPr>
          <w:p w14:paraId="727E0173" w14:textId="77777777" w:rsidR="000C0CAD" w:rsidRPr="00252940" w:rsidRDefault="000C0CAD" w:rsidP="00C40787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7371" w:type="dxa"/>
          </w:tcPr>
          <w:p w14:paraId="670A814D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c) 53. (-39) + 47. (-39) = -39. (53 + 47) </w:t>
            </w:r>
          </w:p>
          <w:p w14:paraId="190F4FCD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                                   = -</w:t>
            </w:r>
            <w:proofErr w:type="gramStart"/>
            <w:r w:rsidRPr="002529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9 .</w:t>
            </w:r>
            <w:proofErr w:type="gramEnd"/>
            <w:r w:rsidRPr="002529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100 = -3 900</w:t>
            </w:r>
          </w:p>
        </w:tc>
        <w:tc>
          <w:tcPr>
            <w:tcW w:w="1531" w:type="dxa"/>
          </w:tcPr>
          <w:p w14:paraId="7B75235E" w14:textId="4AD6C391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  <w:p w14:paraId="57DABA51" w14:textId="2C196380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</w:tc>
      </w:tr>
      <w:tr w:rsidR="000C0CAD" w:rsidRPr="00252940" w14:paraId="6493EF13" w14:textId="77777777" w:rsidTr="006A4624">
        <w:tc>
          <w:tcPr>
            <w:tcW w:w="1417" w:type="dxa"/>
            <w:vMerge/>
            <w:vAlign w:val="center"/>
          </w:tcPr>
          <w:p w14:paraId="68870A2E" w14:textId="77777777" w:rsidR="000C0CAD" w:rsidRPr="00252940" w:rsidRDefault="000C0CAD" w:rsidP="00C40787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7371" w:type="dxa"/>
          </w:tcPr>
          <w:p w14:paraId="1F9E64C0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) (-</w:t>
            </w:r>
            <w:proofErr w:type="gramStart"/>
            <w:r w:rsidRPr="002529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625 )</w:t>
            </w:r>
            <w:proofErr w:type="gramEnd"/>
            <w:r w:rsidRPr="002529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: 25 - 3 </w:t>
            </w:r>
          </w:p>
          <w:p w14:paraId="1A8BCBA8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  = -25 - 3 </w:t>
            </w:r>
          </w:p>
          <w:p w14:paraId="00109E76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   = -28</w:t>
            </w:r>
          </w:p>
        </w:tc>
        <w:tc>
          <w:tcPr>
            <w:tcW w:w="1531" w:type="dxa"/>
          </w:tcPr>
          <w:p w14:paraId="189BD1B6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2CC8F97A" w14:textId="650AE676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  <w:p w14:paraId="351793F5" w14:textId="6E382936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</w:tc>
      </w:tr>
      <w:tr w:rsidR="000C0CAD" w:rsidRPr="00252940" w14:paraId="1C74F92C" w14:textId="77777777" w:rsidTr="006A4624">
        <w:tc>
          <w:tcPr>
            <w:tcW w:w="1417" w:type="dxa"/>
            <w:vMerge w:val="restart"/>
          </w:tcPr>
          <w:p w14:paraId="1A479A46" w14:textId="77777777" w:rsidR="000C0CAD" w:rsidRPr="00252940" w:rsidRDefault="000C0CAD" w:rsidP="00C40787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47F63843" w14:textId="77777777" w:rsidR="000C0CAD" w:rsidRPr="00252940" w:rsidRDefault="000C0CAD" w:rsidP="00C40787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4BD92B18" w14:textId="77777777" w:rsidR="000C0CAD" w:rsidRPr="002D7BFF" w:rsidRDefault="000C0CAD" w:rsidP="00C40787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D7BF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Câu </w:t>
            </w:r>
            <w:r w:rsidRPr="002D7BF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  <w:r w:rsidRPr="002D7BF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(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,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điểm)</w:t>
            </w:r>
          </w:p>
        </w:tc>
        <w:tc>
          <w:tcPr>
            <w:tcW w:w="7371" w:type="dxa"/>
          </w:tcPr>
          <w:p w14:paraId="65571FDE" w14:textId="77777777" w:rsidR="000C0CAD" w:rsidRPr="00252940" w:rsidRDefault="000C0CAD" w:rsidP="00C40787">
            <w:pPr>
              <w:pStyle w:val="ListParagraph"/>
              <w:spacing w:after="0" w:line="312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  <w:t>a) 16 + (-x – 27) = 21 – 38</w:t>
            </w:r>
          </w:p>
          <w:p w14:paraId="5A6E73EB" w14:textId="77777777" w:rsidR="000C0CAD" w:rsidRPr="00252940" w:rsidRDefault="000C0CAD" w:rsidP="00C40787">
            <w:pPr>
              <w:pStyle w:val="ListParagraph"/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  <w:t xml:space="preserve">    16 – x – 27  =  -17</w:t>
            </w:r>
          </w:p>
          <w:p w14:paraId="5A61EA44" w14:textId="77777777" w:rsidR="000C0CAD" w:rsidRPr="00252940" w:rsidRDefault="000C0CAD" w:rsidP="00C40787">
            <w:pPr>
              <w:pStyle w:val="ListParagraph"/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  <w:t xml:space="preserve">   (16 – 27) - x = -17</w:t>
            </w:r>
          </w:p>
          <w:p w14:paraId="7965221E" w14:textId="77777777" w:rsidR="000C0CAD" w:rsidRPr="00252940" w:rsidRDefault="000C0CAD" w:rsidP="00C40787">
            <w:pPr>
              <w:pStyle w:val="ListParagraph"/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  <w:t xml:space="preserve">            -11 - x  = -17</w:t>
            </w:r>
          </w:p>
          <w:p w14:paraId="37DADCEC" w14:textId="77777777" w:rsidR="000C0CAD" w:rsidRPr="00252940" w:rsidRDefault="000C0CAD" w:rsidP="00C40787">
            <w:pPr>
              <w:pStyle w:val="ListParagraph"/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  <w:t xml:space="preserve">                     x = -11 – (-17)</w:t>
            </w:r>
          </w:p>
          <w:p w14:paraId="625A25AB" w14:textId="77777777" w:rsidR="000C0CAD" w:rsidRPr="00252940" w:rsidRDefault="000C0CAD" w:rsidP="00C40787">
            <w:pPr>
              <w:pStyle w:val="ListParagraph"/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  <w:t xml:space="preserve">                     x = -11 + 17</w:t>
            </w:r>
          </w:p>
          <w:p w14:paraId="37640C74" w14:textId="77777777" w:rsidR="000C0CAD" w:rsidRPr="00252940" w:rsidRDefault="000C0CAD" w:rsidP="00C40787">
            <w:pPr>
              <w:pStyle w:val="ListParagraph"/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  <w:t xml:space="preserve">                     x = 6                            </w:t>
            </w:r>
          </w:p>
        </w:tc>
        <w:tc>
          <w:tcPr>
            <w:tcW w:w="1531" w:type="dxa"/>
          </w:tcPr>
          <w:p w14:paraId="143E973C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403C8B26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6DB30D0A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0908297A" w14:textId="7B91EF7B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  <w:p w14:paraId="192BF614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468C1F0D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089021FF" w14:textId="289D2D0F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</w:tc>
      </w:tr>
      <w:tr w:rsidR="000C0CAD" w:rsidRPr="00252940" w14:paraId="78A684EB" w14:textId="77777777" w:rsidTr="006A4624">
        <w:tc>
          <w:tcPr>
            <w:tcW w:w="1417" w:type="dxa"/>
            <w:vMerge/>
            <w:vAlign w:val="center"/>
          </w:tcPr>
          <w:p w14:paraId="4E87D60A" w14:textId="77777777" w:rsidR="000C0CAD" w:rsidRPr="00252940" w:rsidRDefault="000C0CAD" w:rsidP="00C40787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7371" w:type="dxa"/>
          </w:tcPr>
          <w:p w14:paraId="4C2B1B4B" w14:textId="77777777" w:rsidR="000C0CAD" w:rsidRPr="00252940" w:rsidRDefault="000C0CAD" w:rsidP="00C40787">
            <w:pPr>
              <w:pStyle w:val="ListParagraph"/>
              <w:spacing w:after="0" w:line="312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  <w:t>b) 5</w:t>
            </w: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- (-x + 28) = -18</w:t>
            </w:r>
          </w:p>
          <w:p w14:paraId="2CC2E809" w14:textId="77777777" w:rsidR="000C0CAD" w:rsidRPr="00252940" w:rsidRDefault="000C0CAD" w:rsidP="00C40787">
            <w:pPr>
              <w:pStyle w:val="ListParagraph"/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  <w:t xml:space="preserve">   5 + x – 28 = -18</w:t>
            </w:r>
          </w:p>
          <w:p w14:paraId="4C4C684D" w14:textId="77777777" w:rsidR="000C0CAD" w:rsidRPr="00252940" w:rsidRDefault="000C0CAD" w:rsidP="00C40787">
            <w:pPr>
              <w:pStyle w:val="ListParagraph"/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  <w:t xml:space="preserve"> (5 – 28) + x = -18</w:t>
            </w:r>
          </w:p>
          <w:p w14:paraId="2A4A334E" w14:textId="77777777" w:rsidR="000C0CAD" w:rsidRPr="00252940" w:rsidRDefault="000C0CAD" w:rsidP="00C40787">
            <w:pPr>
              <w:pStyle w:val="ListParagraph"/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  <w:t xml:space="preserve">        -23 + x = -18</w:t>
            </w:r>
          </w:p>
          <w:p w14:paraId="7B9F0F4C" w14:textId="77777777" w:rsidR="000C0CAD" w:rsidRPr="00252940" w:rsidRDefault="000C0CAD" w:rsidP="00C40787">
            <w:pPr>
              <w:pStyle w:val="ListParagraph"/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  <w:t xml:space="preserve">                 x = -18 – (-23)</w:t>
            </w:r>
          </w:p>
          <w:p w14:paraId="201AE041" w14:textId="77777777" w:rsidR="000C0CAD" w:rsidRPr="00252940" w:rsidRDefault="000C0CAD" w:rsidP="00C40787">
            <w:pPr>
              <w:pStyle w:val="ListParagraph"/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  <w:t xml:space="preserve">                 x = -18 + 23</w:t>
            </w:r>
          </w:p>
          <w:p w14:paraId="4219EB04" w14:textId="77777777" w:rsidR="000C0CAD" w:rsidRPr="00252940" w:rsidRDefault="000C0CAD" w:rsidP="00C40787">
            <w:pPr>
              <w:pStyle w:val="ListParagraph"/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  <w:lang w:val="pt-BR"/>
              </w:rPr>
              <w:t xml:space="preserve">                 x = 5 </w:t>
            </w:r>
          </w:p>
        </w:tc>
        <w:tc>
          <w:tcPr>
            <w:tcW w:w="1531" w:type="dxa"/>
          </w:tcPr>
          <w:p w14:paraId="7759C447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49CBD11A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2B21AF48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464E3905" w14:textId="30D6572A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  <w:p w14:paraId="41EE42D1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6C862922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71E4FC0D" w14:textId="29DAC15F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</w:tc>
      </w:tr>
      <w:tr w:rsidR="000C0CAD" w:rsidRPr="00252940" w14:paraId="4DDD03E4" w14:textId="77777777" w:rsidTr="006A4624">
        <w:trPr>
          <w:trHeight w:val="1033"/>
        </w:trPr>
        <w:tc>
          <w:tcPr>
            <w:tcW w:w="1417" w:type="dxa"/>
            <w:vAlign w:val="center"/>
          </w:tcPr>
          <w:p w14:paraId="27461180" w14:textId="77777777" w:rsidR="000C0CAD" w:rsidRPr="002D7BFF" w:rsidRDefault="000C0CAD" w:rsidP="00C40787">
            <w:pPr>
              <w:tabs>
                <w:tab w:val="left" w:pos="1122"/>
              </w:tabs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D7BF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Câu </w:t>
            </w:r>
            <w:r w:rsidRPr="002D7BF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</w:t>
            </w:r>
            <w:r w:rsidRPr="002D7BF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(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,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điểm)</w:t>
            </w:r>
          </w:p>
        </w:tc>
        <w:tc>
          <w:tcPr>
            <w:tcW w:w="7371" w:type="dxa"/>
          </w:tcPr>
          <w:p w14:paraId="461A2528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Vì </w:t>
            </w: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 </w:t>
            </w:r>
            <w:r w:rsidRPr="00252940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120" w:dyaOrig="279" w14:anchorId="5220F920">
                <v:shape id="_x0000_i1030" type="#_x0000_t75" style="width:6.5pt;height:14.5pt" o:ole="">
                  <v:imagedata r:id="rId17" o:title=""/>
                </v:shape>
                <o:OLEObject Type="Embed" ProgID="Equation.DSMT4" ShapeID="_x0000_i1030" DrawAspect="Content" ObjectID="_1829203402" r:id="rId18"/>
              </w:object>
            </w: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12 nên a </w:t>
            </w: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sym w:font="Symbol" w:char="F0CE"/>
            </w: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B(12) và </w:t>
            </w: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-30 &lt; a &lt; 30</w:t>
            </w:r>
          </w:p>
          <w:p w14:paraId="3D38E007" w14:textId="77777777" w:rsidR="000C0CAD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Vậy a = {-24; -12; 0; 12; 24}</w:t>
            </w:r>
          </w:p>
          <w:p w14:paraId="74103835" w14:textId="77777777" w:rsidR="00EC06FA" w:rsidRPr="00252940" w:rsidRDefault="00EC06FA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531" w:type="dxa"/>
          </w:tcPr>
          <w:p w14:paraId="2D4950CD" w14:textId="48392E8E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  <w:p w14:paraId="70AD9293" w14:textId="54BBDDA5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75</w:t>
            </w:r>
          </w:p>
        </w:tc>
      </w:tr>
      <w:tr w:rsidR="000C0CAD" w:rsidRPr="00252940" w14:paraId="6FCB16B6" w14:textId="77777777" w:rsidTr="006A4624">
        <w:tc>
          <w:tcPr>
            <w:tcW w:w="1417" w:type="dxa"/>
            <w:vMerge w:val="restart"/>
            <w:vAlign w:val="center"/>
          </w:tcPr>
          <w:p w14:paraId="32EB30A6" w14:textId="77777777" w:rsidR="000C0CAD" w:rsidRPr="002D7BFF" w:rsidRDefault="000C0CAD" w:rsidP="00C40787">
            <w:pPr>
              <w:tabs>
                <w:tab w:val="left" w:pos="1122"/>
              </w:tabs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D7BF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lastRenderedPageBreak/>
              <w:t xml:space="preserve">Câu </w:t>
            </w:r>
            <w:r w:rsidRPr="002D7BF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4</w:t>
            </w:r>
            <w:r w:rsidRPr="002D7BF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(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,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điểm)</w:t>
            </w:r>
          </w:p>
        </w:tc>
        <w:tc>
          <w:tcPr>
            <w:tcW w:w="7371" w:type="dxa"/>
          </w:tcPr>
          <w:p w14:paraId="03B61C96" w14:textId="77777777" w:rsidR="000C0CAD" w:rsidRPr="00252940" w:rsidRDefault="000C0CAD" w:rsidP="00C40787">
            <w:pPr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a)  Chu vi của sân hình chữ nhật là: (32 + 50</w:t>
            </w:r>
            <w:proofErr w:type="gramStart"/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) .</w:t>
            </w:r>
            <w:proofErr w:type="gramEnd"/>
            <w:r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 = 164 (m)</w:t>
            </w:r>
          </w:p>
        </w:tc>
        <w:tc>
          <w:tcPr>
            <w:tcW w:w="1531" w:type="dxa"/>
          </w:tcPr>
          <w:p w14:paraId="7C735685" w14:textId="4632D789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</w:tc>
      </w:tr>
      <w:tr w:rsidR="000C0CAD" w:rsidRPr="00252940" w14:paraId="79F6958E" w14:textId="77777777" w:rsidTr="006A4624">
        <w:tc>
          <w:tcPr>
            <w:tcW w:w="1417" w:type="dxa"/>
            <w:vMerge/>
            <w:vAlign w:val="center"/>
          </w:tcPr>
          <w:p w14:paraId="5D33419F" w14:textId="77777777" w:rsidR="000C0CAD" w:rsidRPr="00252940" w:rsidRDefault="000C0CAD" w:rsidP="00C40787">
            <w:pPr>
              <w:tabs>
                <w:tab w:val="left" w:pos="1122"/>
              </w:tabs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7371" w:type="dxa"/>
          </w:tcPr>
          <w:p w14:paraId="12695432" w14:textId="77777777" w:rsidR="000C0CAD" w:rsidRPr="00B506AB" w:rsidRDefault="000C0CAD" w:rsidP="00C40787">
            <w:pPr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506A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b) Diện tích của một viên gạch hình vuông là: </w:t>
            </w:r>
          </w:p>
          <w:p w14:paraId="6DCFB710" w14:textId="77777777" w:rsidR="000C0CAD" w:rsidRPr="00B506AB" w:rsidRDefault="000C0CAD" w:rsidP="00C40787">
            <w:pPr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506A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   40</w:t>
            </w:r>
            <w:r w:rsidRPr="00B506A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B506A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= 1 600 (cm</w:t>
            </w:r>
            <w:r w:rsidRPr="00B506A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B506A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 = 0,16 m</w:t>
            </w:r>
            <w:r w:rsidRPr="00B506A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</w:p>
          <w:p w14:paraId="54AEC3CB" w14:textId="3957EDF3" w:rsidR="000C0CAD" w:rsidRPr="00B506AB" w:rsidRDefault="00EC06FA" w:rsidP="00C40787">
            <w:pPr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  <w:r w:rsidR="000C0CAD" w:rsidRPr="00B506A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Diện tích của sân là:</w:t>
            </w:r>
          </w:p>
          <w:p w14:paraId="4F9A1AA3" w14:textId="0DA631E9" w:rsidR="000C0CAD" w:rsidRPr="00B506AB" w:rsidRDefault="000C0CAD" w:rsidP="00C40787">
            <w:pPr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506A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  </w:t>
            </w:r>
            <w:r w:rsidR="00DC350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B506A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32 . 50 = 1 600 (m</w:t>
            </w:r>
            <w:r w:rsidRPr="00B506A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B506A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</w:t>
            </w:r>
          </w:p>
          <w:p w14:paraId="65FCBB86" w14:textId="21B30C44" w:rsidR="000C0CAD" w:rsidRPr="00B506AB" w:rsidRDefault="00EC06FA" w:rsidP="00C40787">
            <w:pPr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  <w:r w:rsidR="000C0CAD" w:rsidRPr="00B506AB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Số viên gạch cần dùng là:</w:t>
            </w:r>
          </w:p>
          <w:p w14:paraId="2BB2FB7E" w14:textId="3BD56FB1" w:rsidR="000C0CAD" w:rsidRPr="00252940" w:rsidRDefault="00EC06FA" w:rsidP="00C40787">
            <w:pPr>
              <w:spacing w:after="0" w:line="312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="00DC350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0C0CAD"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 </w:t>
            </w:r>
            <w:proofErr w:type="gramStart"/>
            <w:r w:rsidR="000C0CAD"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>600 :</w:t>
            </w:r>
            <w:proofErr w:type="gramEnd"/>
            <w:r w:rsidR="000C0CAD" w:rsidRPr="0025294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,16 = 10 000 (viên gạch)</w:t>
            </w:r>
          </w:p>
        </w:tc>
        <w:tc>
          <w:tcPr>
            <w:tcW w:w="1531" w:type="dxa"/>
          </w:tcPr>
          <w:p w14:paraId="0C66D543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60101F90" w14:textId="27837F62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  <w:p w14:paraId="6597C84D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0AEC2EE2" w14:textId="7ABA998E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  <w:p w14:paraId="21CF3FB6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26CBF805" w14:textId="63A1DD50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</w:tc>
      </w:tr>
      <w:tr w:rsidR="000C0CAD" w:rsidRPr="00252940" w14:paraId="29A84F9C" w14:textId="77777777" w:rsidTr="006A4624">
        <w:trPr>
          <w:trHeight w:val="70"/>
        </w:trPr>
        <w:tc>
          <w:tcPr>
            <w:tcW w:w="1417" w:type="dxa"/>
          </w:tcPr>
          <w:p w14:paraId="03D45C34" w14:textId="77777777" w:rsidR="000C0CAD" w:rsidRPr="002D7BFF" w:rsidRDefault="000C0CAD" w:rsidP="00C40787">
            <w:pPr>
              <w:tabs>
                <w:tab w:val="left" w:pos="1122"/>
              </w:tabs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D7BF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Câu </w:t>
            </w:r>
            <w:r w:rsidRPr="002D7BF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  <w:r w:rsidRPr="002D7BF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(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,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2D7BF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điểm)</w:t>
            </w:r>
          </w:p>
          <w:p w14:paraId="04E1F4DC" w14:textId="77777777" w:rsidR="000C0CAD" w:rsidRPr="00252940" w:rsidRDefault="000C0CAD" w:rsidP="00C40787">
            <w:pPr>
              <w:tabs>
                <w:tab w:val="left" w:pos="1122"/>
              </w:tabs>
              <w:spacing w:after="0"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71" w:type="dxa"/>
          </w:tcPr>
          <w:p w14:paraId="6B7B57B6" w14:textId="5192F3F7" w:rsidR="000C0CAD" w:rsidRPr="00252940" w:rsidRDefault="00441482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   </w:t>
            </w:r>
            <w:r w:rsidR="00DC350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="000C0CAD" w:rsidRPr="00252940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Gọi số học sinh của t</w:t>
            </w:r>
            <w:r w:rsidR="000C0CA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rường là a. Vì khi xếp hàng 20, hàng 25, hàng </w:t>
            </w:r>
            <w:r w:rsidR="000C0CAD" w:rsidRPr="00252940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30 đều thừa 15 học sinh, nên a – 15 </w:t>
            </w:r>
            <w:r w:rsidR="000C0CAD"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sym w:font="Symbol" w:char="F0CE"/>
            </w:r>
            <w:r w:rsidR="000C0CAD"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gramStart"/>
            <w:r w:rsidR="000C0CAD"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C(</w:t>
            </w:r>
            <w:proofErr w:type="gramEnd"/>
            <w:r w:rsidR="000C0CAD"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20, 25, 30)</w:t>
            </w:r>
            <w:r w:rsidR="000C0CAD"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="000C0CAD"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</w:t>
            </w:r>
            <w:proofErr w:type="gramStart"/>
            <w:r w:rsidR="000C0CAD"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và</w:t>
            </w:r>
            <w:r w:rsidR="000C0CAD"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a</w:t>
            </w:r>
            <w:proofErr w:type="gramEnd"/>
            <w:r w:rsidR="000C0CAD"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&lt; 1000.</w:t>
            </w:r>
          </w:p>
          <w:p w14:paraId="75E0DF5E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CNN (20, 25, 30</w:t>
            </w:r>
            <w:proofErr w:type="gramStart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)</w:t>
            </w: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=</w:t>
            </w:r>
            <w:proofErr w:type="gramEnd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300</w:t>
            </w:r>
          </w:p>
          <w:p w14:paraId="4EE61BE6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proofErr w:type="gramStart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C(</w:t>
            </w:r>
            <w:proofErr w:type="gramEnd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20, 25, 30</w:t>
            </w:r>
            <w:proofErr w:type="gramStart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)</w:t>
            </w: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=</w:t>
            </w:r>
            <w:proofErr w:type="gramEnd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gramStart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(</w:t>
            </w:r>
            <w:proofErr w:type="gramEnd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300) = {0; 300; 600; 900; </w:t>
            </w:r>
            <w:proofErr w:type="gramStart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200;  …</w:t>
            </w:r>
            <w:proofErr w:type="gramEnd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}</w:t>
            </w:r>
          </w:p>
          <w:p w14:paraId="6CC91F0B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Vì </w:t>
            </w:r>
            <w:r w:rsidRPr="00252940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 xml:space="preserve">a – 15 </w:t>
            </w: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sym w:font="Symbol" w:char="F0CE"/>
            </w: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gramStart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BC(</w:t>
            </w:r>
            <w:proofErr w:type="gramEnd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20, 25, 30)</w:t>
            </w: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</w:t>
            </w:r>
            <w:proofErr w:type="gramStart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và</w:t>
            </w: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&lt; 1000, nên ta có:</w:t>
            </w:r>
          </w:p>
          <w:p w14:paraId="7AB8D6B0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  </w:t>
            </w: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 – 15 = 300</w:t>
            </w:r>
          </w:p>
          <w:p w14:paraId="20111B25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  </w:t>
            </w:r>
            <w:proofErr w:type="gramStart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  =</w:t>
            </w:r>
            <w:proofErr w:type="gramEnd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300 + 15</w:t>
            </w:r>
          </w:p>
          <w:p w14:paraId="4B4B21FF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  a = 315; Vì 315 không chia hết cho 41, nên loại</w:t>
            </w:r>
          </w:p>
          <w:p w14:paraId="1C641F63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  </w:t>
            </w: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 – 15 = 600</w:t>
            </w:r>
          </w:p>
          <w:p w14:paraId="4814D415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  </w:t>
            </w:r>
            <w:proofErr w:type="gramStart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  =</w:t>
            </w:r>
            <w:proofErr w:type="gramEnd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600 + 15</w:t>
            </w:r>
          </w:p>
          <w:p w14:paraId="62190F88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  a = 615; Vì 615 chia hết cho 41, nên a = 615 (thỏa mãn đầu bài)</w:t>
            </w:r>
          </w:p>
          <w:p w14:paraId="7675AF71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  </w:t>
            </w: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 – 15 = 900</w:t>
            </w:r>
          </w:p>
          <w:p w14:paraId="1BD8767E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  </w:t>
            </w:r>
            <w:proofErr w:type="gramStart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  =</w:t>
            </w:r>
            <w:proofErr w:type="gramEnd"/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900 + 15</w:t>
            </w:r>
          </w:p>
          <w:p w14:paraId="5A467DBD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     a = 915; Vì 915 không chia hết cho 41, nên loại</w:t>
            </w:r>
          </w:p>
          <w:p w14:paraId="5D529DD1" w14:textId="77777777" w:rsidR="000C0CAD" w:rsidRPr="00252940" w:rsidRDefault="000C0CAD" w:rsidP="00C40787">
            <w:pPr>
              <w:spacing w:after="0" w:line="312" w:lineRule="auto"/>
              <w:rPr>
                <w:rFonts w:ascii="Times New Roman" w:eastAsia="Times New Roman" w:hAnsi="Times New Roman" w:cs="Times New Roman"/>
                <w:bCs/>
                <w:position w:val="-6"/>
                <w:sz w:val="28"/>
                <w:szCs w:val="28"/>
              </w:rPr>
            </w:pPr>
            <w:r w:rsidRPr="0025294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ậy số học sinh của trường là 615.</w:t>
            </w:r>
          </w:p>
        </w:tc>
        <w:tc>
          <w:tcPr>
            <w:tcW w:w="1531" w:type="dxa"/>
          </w:tcPr>
          <w:p w14:paraId="457D32D1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5AA43E3B" w14:textId="77777777" w:rsidR="000C0CAD" w:rsidRPr="002C163B" w:rsidRDefault="000C0CAD" w:rsidP="00331066">
            <w:pPr>
              <w:spacing w:after="0"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69F43EFD" w14:textId="53B4224C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  <w:p w14:paraId="5A215CC8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4CF13B93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5D8744DA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29693FDB" w14:textId="14C4F7B9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  <w:p w14:paraId="45C3742C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764C9DFD" w14:textId="77777777" w:rsidR="000C0CAD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149C3D53" w14:textId="77777777" w:rsidR="00331066" w:rsidRPr="002C163B" w:rsidRDefault="00331066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7455E33A" w14:textId="4094AE74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  <w:p w14:paraId="1DFB0CB4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432306C5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31C781F1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4DD0D43D" w14:textId="77777777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5F6B1242" w14:textId="22F560C0" w:rsidR="000C0CAD" w:rsidRPr="002C163B" w:rsidRDefault="000C0CAD" w:rsidP="002C163B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2C163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</w:tc>
      </w:tr>
    </w:tbl>
    <w:p w14:paraId="3902E126" w14:textId="77777777" w:rsidR="000C0CAD" w:rsidRPr="0034290E" w:rsidRDefault="000C0CAD" w:rsidP="000C0CAD">
      <w:pPr>
        <w:spacing w:before="120" w:after="0" w:line="240" w:lineRule="auto"/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</w:pPr>
      <w:r w:rsidRPr="0034290E"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  <w:t xml:space="preserve">            Lưu ý: Học sinh giải theo cách khác mà đúng, vẫn cho điểm tối đa.</w:t>
      </w:r>
    </w:p>
    <w:p w14:paraId="3E84419A" w14:textId="77777777" w:rsidR="000C0CAD" w:rsidRPr="00252940" w:rsidRDefault="000C0CAD" w:rsidP="000C0CAD">
      <w:pPr>
        <w:rPr>
          <w:rFonts w:ascii="Times New Roman" w:hAnsi="Times New Roman" w:cs="Times New Roman"/>
          <w:sz w:val="28"/>
          <w:szCs w:val="28"/>
        </w:rPr>
      </w:pPr>
    </w:p>
    <w:p w14:paraId="730835F1" w14:textId="77777777" w:rsidR="000C0CAD" w:rsidRDefault="000C0CAD"/>
    <w:sectPr w:rsidR="000C0CAD" w:rsidSect="00CC56A9">
      <w:headerReference w:type="default" r:id="rId19"/>
      <w:pgSz w:w="11907" w:h="16840" w:code="9"/>
      <w:pgMar w:top="1134" w:right="567" w:bottom="1134" w:left="851" w:header="720" w:footer="72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75327AB" w14:textId="77777777" w:rsidR="001B1F5D" w:rsidRDefault="001B1F5D">
      <w:pPr>
        <w:spacing w:after="0" w:line="240" w:lineRule="auto"/>
      </w:pPr>
      <w:r>
        <w:separator/>
      </w:r>
    </w:p>
  </w:endnote>
  <w:endnote w:type="continuationSeparator" w:id="0">
    <w:p w14:paraId="3C7DF44C" w14:textId="77777777" w:rsidR="001B1F5D" w:rsidRDefault="001B1F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66D6F61" w14:textId="77777777" w:rsidR="001B1F5D" w:rsidRDefault="001B1F5D">
      <w:pPr>
        <w:spacing w:after="0" w:line="240" w:lineRule="auto"/>
      </w:pPr>
      <w:r>
        <w:separator/>
      </w:r>
    </w:p>
  </w:footnote>
  <w:footnote w:type="continuationSeparator" w:id="0">
    <w:p w14:paraId="11C3F331" w14:textId="77777777" w:rsidR="001B1F5D" w:rsidRDefault="001B1F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2D57FC4" w14:textId="3F032087" w:rsidR="000C0CAD" w:rsidRDefault="000C0CAD">
    <w:pPr>
      <w:pStyle w:val="Header"/>
      <w:jc w:val="center"/>
    </w:pPr>
  </w:p>
  <w:p w14:paraId="039385B5" w14:textId="77777777" w:rsidR="000C0CAD" w:rsidRDefault="000C0CA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1308E4"/>
    <w:multiLevelType w:val="hybridMultilevel"/>
    <w:tmpl w:val="5A643B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D4665"/>
    <w:multiLevelType w:val="hybridMultilevel"/>
    <w:tmpl w:val="8BA259C6"/>
    <w:lvl w:ilvl="0" w:tplc="6750FC88">
      <w:start w:val="1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A863B93"/>
    <w:multiLevelType w:val="hybridMultilevel"/>
    <w:tmpl w:val="F3825E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3178DD"/>
    <w:multiLevelType w:val="hybridMultilevel"/>
    <w:tmpl w:val="0288605E"/>
    <w:lvl w:ilvl="0" w:tplc="945E7DC2">
      <w:start w:val="1"/>
      <w:numFmt w:val="upperLetter"/>
      <w:lvlText w:val="%1.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18530EE"/>
    <w:multiLevelType w:val="hybridMultilevel"/>
    <w:tmpl w:val="88D6E538"/>
    <w:lvl w:ilvl="0" w:tplc="4522B5C8">
      <w:start w:val="1"/>
      <w:numFmt w:val="upperLetter"/>
      <w:lvlText w:val="%1.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5643D99"/>
    <w:multiLevelType w:val="multilevel"/>
    <w:tmpl w:val="C4AA48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9FA333D"/>
    <w:multiLevelType w:val="hybridMultilevel"/>
    <w:tmpl w:val="FD346364"/>
    <w:lvl w:ilvl="0" w:tplc="F398A1C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F3D27BB"/>
    <w:multiLevelType w:val="hybridMultilevel"/>
    <w:tmpl w:val="293C58A8"/>
    <w:lvl w:ilvl="0" w:tplc="F60003FC">
      <w:start w:val="1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32992150">
    <w:abstractNumId w:val="7"/>
  </w:num>
  <w:num w:numId="2" w16cid:durableId="1131632796">
    <w:abstractNumId w:val="5"/>
  </w:num>
  <w:num w:numId="3" w16cid:durableId="52778799">
    <w:abstractNumId w:val="6"/>
  </w:num>
  <w:num w:numId="4" w16cid:durableId="1691637155">
    <w:abstractNumId w:val="3"/>
  </w:num>
  <w:num w:numId="5" w16cid:durableId="1484928248">
    <w:abstractNumId w:val="4"/>
  </w:num>
  <w:num w:numId="6" w16cid:durableId="25327550">
    <w:abstractNumId w:val="0"/>
  </w:num>
  <w:num w:numId="7" w16cid:durableId="1706518754">
    <w:abstractNumId w:val="1"/>
  </w:num>
  <w:num w:numId="8" w16cid:durableId="176588343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0CAD"/>
    <w:rsid w:val="00012918"/>
    <w:rsid w:val="00097CF8"/>
    <w:rsid w:val="000A0C04"/>
    <w:rsid w:val="000B091E"/>
    <w:rsid w:val="000C0CAD"/>
    <w:rsid w:val="000D69D1"/>
    <w:rsid w:val="000E4C05"/>
    <w:rsid w:val="000F3A93"/>
    <w:rsid w:val="00112A47"/>
    <w:rsid w:val="00163C24"/>
    <w:rsid w:val="00173CBE"/>
    <w:rsid w:val="00194AB7"/>
    <w:rsid w:val="001A2D80"/>
    <w:rsid w:val="001B1F5D"/>
    <w:rsid w:val="001E5503"/>
    <w:rsid w:val="001F0A5F"/>
    <w:rsid w:val="001F28B9"/>
    <w:rsid w:val="001F3C1B"/>
    <w:rsid w:val="002118F4"/>
    <w:rsid w:val="002177EC"/>
    <w:rsid w:val="002274A0"/>
    <w:rsid w:val="00235310"/>
    <w:rsid w:val="002914F5"/>
    <w:rsid w:val="002A28CB"/>
    <w:rsid w:val="002A2E90"/>
    <w:rsid w:val="002C163B"/>
    <w:rsid w:val="002D7BFF"/>
    <w:rsid w:val="002F1F73"/>
    <w:rsid w:val="002F4ABF"/>
    <w:rsid w:val="00300366"/>
    <w:rsid w:val="00331066"/>
    <w:rsid w:val="0034290E"/>
    <w:rsid w:val="0035098A"/>
    <w:rsid w:val="00357AE5"/>
    <w:rsid w:val="003834E0"/>
    <w:rsid w:val="003A3011"/>
    <w:rsid w:val="003C5836"/>
    <w:rsid w:val="003C76CB"/>
    <w:rsid w:val="003D796F"/>
    <w:rsid w:val="00401C83"/>
    <w:rsid w:val="00441482"/>
    <w:rsid w:val="004441E5"/>
    <w:rsid w:val="004549CC"/>
    <w:rsid w:val="0049015C"/>
    <w:rsid w:val="004969E7"/>
    <w:rsid w:val="004F3276"/>
    <w:rsid w:val="005035D7"/>
    <w:rsid w:val="00554C56"/>
    <w:rsid w:val="00555648"/>
    <w:rsid w:val="00565B51"/>
    <w:rsid w:val="00575393"/>
    <w:rsid w:val="005B0426"/>
    <w:rsid w:val="005D76F6"/>
    <w:rsid w:val="00612CBF"/>
    <w:rsid w:val="00622BD7"/>
    <w:rsid w:val="00667DA8"/>
    <w:rsid w:val="00674DCD"/>
    <w:rsid w:val="006A4624"/>
    <w:rsid w:val="006E3939"/>
    <w:rsid w:val="00712EC3"/>
    <w:rsid w:val="00742843"/>
    <w:rsid w:val="00762045"/>
    <w:rsid w:val="00774C2B"/>
    <w:rsid w:val="00776142"/>
    <w:rsid w:val="007A12A3"/>
    <w:rsid w:val="007F1001"/>
    <w:rsid w:val="007F2ED7"/>
    <w:rsid w:val="0080625D"/>
    <w:rsid w:val="008425A7"/>
    <w:rsid w:val="008B52C9"/>
    <w:rsid w:val="00925D3C"/>
    <w:rsid w:val="009363B3"/>
    <w:rsid w:val="00936551"/>
    <w:rsid w:val="0096783E"/>
    <w:rsid w:val="009F0A61"/>
    <w:rsid w:val="009F2540"/>
    <w:rsid w:val="009F7CAB"/>
    <w:rsid w:val="00A2474E"/>
    <w:rsid w:val="00A43074"/>
    <w:rsid w:val="00A44126"/>
    <w:rsid w:val="00A66758"/>
    <w:rsid w:val="00A829C3"/>
    <w:rsid w:val="00AA217D"/>
    <w:rsid w:val="00AD2062"/>
    <w:rsid w:val="00B06DA6"/>
    <w:rsid w:val="00B21114"/>
    <w:rsid w:val="00B269A0"/>
    <w:rsid w:val="00B467CE"/>
    <w:rsid w:val="00B56E25"/>
    <w:rsid w:val="00B65648"/>
    <w:rsid w:val="00B84AFC"/>
    <w:rsid w:val="00BD09C9"/>
    <w:rsid w:val="00C12E6E"/>
    <w:rsid w:val="00C30FBD"/>
    <w:rsid w:val="00C8636D"/>
    <w:rsid w:val="00C94D2B"/>
    <w:rsid w:val="00CA063C"/>
    <w:rsid w:val="00CC56A9"/>
    <w:rsid w:val="00D05C42"/>
    <w:rsid w:val="00D07118"/>
    <w:rsid w:val="00D1003E"/>
    <w:rsid w:val="00D329E6"/>
    <w:rsid w:val="00D45969"/>
    <w:rsid w:val="00D46A25"/>
    <w:rsid w:val="00D65B04"/>
    <w:rsid w:val="00DA1504"/>
    <w:rsid w:val="00DB7313"/>
    <w:rsid w:val="00DC3509"/>
    <w:rsid w:val="00E06E10"/>
    <w:rsid w:val="00E06E9C"/>
    <w:rsid w:val="00E43845"/>
    <w:rsid w:val="00E861EC"/>
    <w:rsid w:val="00E90FE4"/>
    <w:rsid w:val="00E96802"/>
    <w:rsid w:val="00EC06FA"/>
    <w:rsid w:val="00ED4020"/>
    <w:rsid w:val="00F47EAB"/>
    <w:rsid w:val="00F74ABD"/>
    <w:rsid w:val="00F958D1"/>
    <w:rsid w:val="00F96B3D"/>
    <w:rsid w:val="00FB6368"/>
    <w:rsid w:val="00FC4E0D"/>
    <w:rsid w:val="00FE4B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0F7660C"/>
  <w15:chartTrackingRefBased/>
  <w15:docId w15:val="{955C4C25-6FCF-4A4D-9B0F-2DC5B910A6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C0CAD"/>
    <w:pPr>
      <w:spacing w:after="200" w:line="276" w:lineRule="auto"/>
    </w:pPr>
    <w:rPr>
      <w:kern w:val="0"/>
      <w:sz w:val="22"/>
      <w:szCs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0C0CAD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C0CA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C0CAD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C0CAD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C0CAD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C0CAD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C0CAD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C0CAD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C0CAD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C0CAD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C0CAD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C0CAD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C0CAD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C0CAD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C0CAD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C0CAD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C0CAD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C0CAD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C0CAD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C0CA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C0CAD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C0CAD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C0CAD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C0CAD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C0CAD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C0CAD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C0CA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C0CAD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C0CAD"/>
    <w:rPr>
      <w:b/>
      <w:bCs/>
      <w:smallCaps/>
      <w:color w:val="0F4761" w:themeColor="accent1" w:themeShade="BF"/>
      <w:spacing w:val="5"/>
    </w:rPr>
  </w:style>
  <w:style w:type="table" w:customStyle="1" w:styleId="TableGrid1">
    <w:name w:val="Table Grid1"/>
    <w:basedOn w:val="TableNormal"/>
    <w:next w:val="TableGrid"/>
    <w:uiPriority w:val="59"/>
    <w:qFormat/>
    <w:rsid w:val="000C0CAD"/>
    <w:pPr>
      <w:spacing w:after="0" w:line="240" w:lineRule="auto"/>
    </w:pPr>
    <w:rPr>
      <w:rFonts w:ascii="Times New Roman" w:eastAsia="Calibri" w:hAnsi="Times New Roman" w:cs="Times New Roman"/>
      <w:kern w:val="0"/>
      <w:sz w:val="28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aliases w:val="Bảng TK"/>
    <w:basedOn w:val="TableNormal"/>
    <w:uiPriority w:val="39"/>
    <w:qFormat/>
    <w:rsid w:val="000C0CAD"/>
    <w:pPr>
      <w:spacing w:after="0" w:line="240" w:lineRule="auto"/>
    </w:pPr>
    <w:rPr>
      <w:rFonts w:ascii="Times New Roman" w:hAnsi="Times New Roman"/>
      <w:kern w:val="0"/>
      <w:sz w:val="28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unhideWhenUsed/>
    <w:rsid w:val="000C0CA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0C0CAD"/>
    <w:rPr>
      <w:kern w:val="0"/>
      <w:sz w:val="22"/>
      <w:szCs w:val="22"/>
      <w14:ligatures w14:val="none"/>
    </w:rPr>
  </w:style>
  <w:style w:type="table" w:customStyle="1" w:styleId="trongbang1">
    <w:name w:val="trongbang1"/>
    <w:basedOn w:val="TableNormal"/>
    <w:next w:val="TableGrid"/>
    <w:uiPriority w:val="59"/>
    <w:qFormat/>
    <w:rsid w:val="000C0CAD"/>
    <w:pPr>
      <w:spacing w:after="0" w:line="240" w:lineRule="auto"/>
    </w:pPr>
    <w:rPr>
      <w:rFonts w:ascii="Times New Roman" w:hAnsi="Times New Roman"/>
      <w:kern w:val="0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rongbang2">
    <w:name w:val="trongbang2"/>
    <w:basedOn w:val="TableNormal"/>
    <w:next w:val="TableGrid"/>
    <w:uiPriority w:val="59"/>
    <w:qFormat/>
    <w:rsid w:val="000C0CAD"/>
    <w:pPr>
      <w:spacing w:after="0" w:line="240" w:lineRule="auto"/>
    </w:pPr>
    <w:rPr>
      <w:rFonts w:ascii="Times New Roman" w:hAnsi="Times New Roman"/>
      <w:kern w:val="0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C0C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0CAD"/>
    <w:rPr>
      <w:rFonts w:ascii="Tahoma" w:hAnsi="Tahoma" w:cs="Tahoma"/>
      <w:kern w:val="0"/>
      <w:sz w:val="16"/>
      <w:szCs w:val="16"/>
      <w14:ligatures w14:val="none"/>
    </w:rPr>
  </w:style>
  <w:style w:type="paragraph" w:styleId="NormalWeb">
    <w:name w:val="Normal (Web)"/>
    <w:basedOn w:val="Normal"/>
    <w:uiPriority w:val="99"/>
    <w:semiHidden/>
    <w:unhideWhenUsed/>
    <w:rsid w:val="000C0CAD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C0C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0CAD"/>
    <w:rPr>
      <w:kern w:val="0"/>
      <w:sz w:val="22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0C0C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0CAD"/>
    <w:rPr>
      <w:kern w:val="0"/>
      <w:sz w:val="22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7</Pages>
  <Words>1337</Words>
  <Characters>7625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s.Hoa</dc:creator>
  <cp:keywords/>
  <dc:description/>
  <cp:lastModifiedBy>Mrs.Hoa</cp:lastModifiedBy>
  <cp:revision>34</cp:revision>
  <cp:lastPrinted>2026-01-06T04:15:00Z</cp:lastPrinted>
  <dcterms:created xsi:type="dcterms:W3CDTF">2025-12-18T00:59:00Z</dcterms:created>
  <dcterms:modified xsi:type="dcterms:W3CDTF">2026-01-06T04:17:00Z</dcterms:modified>
</cp:coreProperties>
</file>